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tif" ContentType="image/tif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charts/chart1.xml" ContentType="application/vnd.openxmlformats-officedocument.drawingml.char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60" r:id="rId1"/>
  </p:sldMasterIdLst>
  <p:notesMasterIdLst>
    <p:notesMasterId r:id="rId22"/>
  </p:notesMasterIdLst>
  <p:sldIdLst>
    <p:sldId id="292" r:id="rId2"/>
    <p:sldId id="278" r:id="rId3"/>
    <p:sldId id="275" r:id="rId4"/>
    <p:sldId id="279" r:id="rId5"/>
    <p:sldId id="260" r:id="rId6"/>
    <p:sldId id="281" r:id="rId7"/>
    <p:sldId id="271" r:id="rId8"/>
    <p:sldId id="282" r:id="rId9"/>
    <p:sldId id="268" r:id="rId10"/>
    <p:sldId id="284" r:id="rId11"/>
    <p:sldId id="272" r:id="rId12"/>
    <p:sldId id="273" r:id="rId13"/>
    <p:sldId id="259" r:id="rId14"/>
    <p:sldId id="261" r:id="rId15"/>
    <p:sldId id="287" r:id="rId16"/>
    <p:sldId id="263" r:id="rId17"/>
    <p:sldId id="289" r:id="rId18"/>
    <p:sldId id="283" r:id="rId19"/>
    <p:sldId id="290" r:id="rId20"/>
    <p:sldId id="288" r:id="rId21"/>
  </p:sldIdLst>
  <p:sldSz cx="12192000" cy="6858000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—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Нет стиля, сетка таблиц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6876" autoAdjust="0"/>
    <p:restoredTop sz="94660"/>
  </p:normalViewPr>
  <p:slideViewPr>
    <p:cSldViewPr snapToGrid="0">
      <p:cViewPr varScale="1">
        <p:scale>
          <a:sx n="83" d="100"/>
          <a:sy n="83" d="100"/>
        </p:scale>
        <p:origin x="600" y="3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1000p\OneDrive\&#1056;&#1072;&#1073;&#1086;&#1095;&#1080;&#1081;%20&#1089;&#1090;&#1086;&#1083;\&#1051;&#1072;&#1073;&#1072;\Sinelshchikova.TGA.20211015.xls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6.2552264232608623E-2"/>
          <c:y val="0.14245481601124646"/>
          <c:w val="0.91635619129845458"/>
          <c:h val="0.76783149152636243"/>
        </c:manualLayout>
      </c:layout>
      <c:scatterChart>
        <c:scatterStyle val="smoothMarker"/>
        <c:varyColors val="0"/>
        <c:ser>
          <c:idx val="0"/>
          <c:order val="0"/>
          <c:tx>
            <c:v>PCN-222(H2)</c:v>
          </c:tx>
          <c:spPr>
            <a:ln w="25400">
              <a:solidFill>
                <a:srgbClr val="FF0000"/>
              </a:solidFill>
              <a:prstDash val="solid"/>
            </a:ln>
          </c:spPr>
          <c:marker>
            <c:symbol val="none"/>
          </c:marker>
          <c:xVal>
            <c:numRef>
              <c:f>'[Sinelshchikova.TGA.20211015.xls]at 2.2'!$B$3:$B$65536</c:f>
              <c:numCache>
                <c:formatCode>General</c:formatCode>
                <c:ptCount val="65534"/>
                <c:pt idx="0">
                  <c:v>28</c:v>
                </c:pt>
                <c:pt idx="1">
                  <c:v>30</c:v>
                </c:pt>
                <c:pt idx="2">
                  <c:v>32</c:v>
                </c:pt>
                <c:pt idx="3">
                  <c:v>34</c:v>
                </c:pt>
                <c:pt idx="4">
                  <c:v>36</c:v>
                </c:pt>
                <c:pt idx="5">
                  <c:v>38</c:v>
                </c:pt>
                <c:pt idx="6">
                  <c:v>40</c:v>
                </c:pt>
                <c:pt idx="7">
                  <c:v>42</c:v>
                </c:pt>
                <c:pt idx="8">
                  <c:v>44</c:v>
                </c:pt>
                <c:pt idx="9">
                  <c:v>46</c:v>
                </c:pt>
                <c:pt idx="10">
                  <c:v>48</c:v>
                </c:pt>
                <c:pt idx="11">
                  <c:v>50</c:v>
                </c:pt>
                <c:pt idx="12">
                  <c:v>52</c:v>
                </c:pt>
                <c:pt idx="13">
                  <c:v>54</c:v>
                </c:pt>
                <c:pt idx="14">
                  <c:v>56</c:v>
                </c:pt>
                <c:pt idx="15">
                  <c:v>58</c:v>
                </c:pt>
                <c:pt idx="16">
                  <c:v>60</c:v>
                </c:pt>
                <c:pt idx="17">
                  <c:v>62</c:v>
                </c:pt>
                <c:pt idx="18">
                  <c:v>64</c:v>
                </c:pt>
                <c:pt idx="19">
                  <c:v>66</c:v>
                </c:pt>
                <c:pt idx="20">
                  <c:v>68</c:v>
                </c:pt>
                <c:pt idx="21">
                  <c:v>70</c:v>
                </c:pt>
                <c:pt idx="22">
                  <c:v>72</c:v>
                </c:pt>
                <c:pt idx="23">
                  <c:v>74</c:v>
                </c:pt>
                <c:pt idx="24">
                  <c:v>76</c:v>
                </c:pt>
                <c:pt idx="25">
                  <c:v>78</c:v>
                </c:pt>
                <c:pt idx="26">
                  <c:v>80</c:v>
                </c:pt>
                <c:pt idx="27">
                  <c:v>82</c:v>
                </c:pt>
                <c:pt idx="28">
                  <c:v>84</c:v>
                </c:pt>
                <c:pt idx="29">
                  <c:v>86</c:v>
                </c:pt>
                <c:pt idx="30">
                  <c:v>88</c:v>
                </c:pt>
                <c:pt idx="31">
                  <c:v>90</c:v>
                </c:pt>
                <c:pt idx="32">
                  <c:v>92</c:v>
                </c:pt>
                <c:pt idx="33">
                  <c:v>94</c:v>
                </c:pt>
                <c:pt idx="34">
                  <c:v>96</c:v>
                </c:pt>
                <c:pt idx="35">
                  <c:v>98</c:v>
                </c:pt>
                <c:pt idx="36">
                  <c:v>100</c:v>
                </c:pt>
                <c:pt idx="37">
                  <c:v>102</c:v>
                </c:pt>
                <c:pt idx="38">
                  <c:v>104</c:v>
                </c:pt>
                <c:pt idx="39">
                  <c:v>106</c:v>
                </c:pt>
                <c:pt idx="40">
                  <c:v>108</c:v>
                </c:pt>
                <c:pt idx="41">
                  <c:v>110</c:v>
                </c:pt>
                <c:pt idx="42">
                  <c:v>112</c:v>
                </c:pt>
                <c:pt idx="43">
                  <c:v>114</c:v>
                </c:pt>
                <c:pt idx="44">
                  <c:v>116</c:v>
                </c:pt>
                <c:pt idx="45">
                  <c:v>118</c:v>
                </c:pt>
                <c:pt idx="46">
                  <c:v>120</c:v>
                </c:pt>
                <c:pt idx="47">
                  <c:v>122</c:v>
                </c:pt>
                <c:pt idx="48">
                  <c:v>124</c:v>
                </c:pt>
                <c:pt idx="49">
                  <c:v>126</c:v>
                </c:pt>
                <c:pt idx="50">
                  <c:v>128</c:v>
                </c:pt>
                <c:pt idx="51">
                  <c:v>130</c:v>
                </c:pt>
                <c:pt idx="52">
                  <c:v>132</c:v>
                </c:pt>
                <c:pt idx="53">
                  <c:v>134</c:v>
                </c:pt>
                <c:pt idx="54">
                  <c:v>136</c:v>
                </c:pt>
                <c:pt idx="55">
                  <c:v>138</c:v>
                </c:pt>
                <c:pt idx="56">
                  <c:v>140</c:v>
                </c:pt>
                <c:pt idx="57">
                  <c:v>142</c:v>
                </c:pt>
                <c:pt idx="58">
                  <c:v>144</c:v>
                </c:pt>
                <c:pt idx="59">
                  <c:v>146</c:v>
                </c:pt>
                <c:pt idx="60">
                  <c:v>148</c:v>
                </c:pt>
                <c:pt idx="61">
                  <c:v>150</c:v>
                </c:pt>
                <c:pt idx="62">
                  <c:v>152</c:v>
                </c:pt>
                <c:pt idx="63">
                  <c:v>154</c:v>
                </c:pt>
                <c:pt idx="64">
                  <c:v>156</c:v>
                </c:pt>
                <c:pt idx="65">
                  <c:v>158</c:v>
                </c:pt>
                <c:pt idx="66">
                  <c:v>160</c:v>
                </c:pt>
                <c:pt idx="67">
                  <c:v>162</c:v>
                </c:pt>
                <c:pt idx="68">
                  <c:v>164</c:v>
                </c:pt>
                <c:pt idx="69">
                  <c:v>166</c:v>
                </c:pt>
                <c:pt idx="70">
                  <c:v>168</c:v>
                </c:pt>
                <c:pt idx="71">
                  <c:v>170</c:v>
                </c:pt>
                <c:pt idx="72">
                  <c:v>172</c:v>
                </c:pt>
                <c:pt idx="73">
                  <c:v>174</c:v>
                </c:pt>
                <c:pt idx="74">
                  <c:v>176</c:v>
                </c:pt>
                <c:pt idx="75">
                  <c:v>178</c:v>
                </c:pt>
                <c:pt idx="76">
                  <c:v>180</c:v>
                </c:pt>
                <c:pt idx="77">
                  <c:v>182</c:v>
                </c:pt>
                <c:pt idx="78">
                  <c:v>184</c:v>
                </c:pt>
                <c:pt idx="79">
                  <c:v>186</c:v>
                </c:pt>
                <c:pt idx="80">
                  <c:v>188</c:v>
                </c:pt>
                <c:pt idx="81">
                  <c:v>190</c:v>
                </c:pt>
                <c:pt idx="82">
                  <c:v>192</c:v>
                </c:pt>
                <c:pt idx="83">
                  <c:v>194</c:v>
                </c:pt>
                <c:pt idx="84">
                  <c:v>196</c:v>
                </c:pt>
                <c:pt idx="85">
                  <c:v>198</c:v>
                </c:pt>
                <c:pt idx="86">
                  <c:v>200</c:v>
                </c:pt>
                <c:pt idx="87">
                  <c:v>202</c:v>
                </c:pt>
                <c:pt idx="88">
                  <c:v>204</c:v>
                </c:pt>
                <c:pt idx="89">
                  <c:v>206</c:v>
                </c:pt>
                <c:pt idx="90">
                  <c:v>208</c:v>
                </c:pt>
                <c:pt idx="91">
                  <c:v>210</c:v>
                </c:pt>
                <c:pt idx="92">
                  <c:v>212</c:v>
                </c:pt>
                <c:pt idx="93">
                  <c:v>214</c:v>
                </c:pt>
                <c:pt idx="94">
                  <c:v>216</c:v>
                </c:pt>
                <c:pt idx="95">
                  <c:v>218</c:v>
                </c:pt>
                <c:pt idx="96">
                  <c:v>220</c:v>
                </c:pt>
                <c:pt idx="97">
                  <c:v>222</c:v>
                </c:pt>
                <c:pt idx="98">
                  <c:v>224</c:v>
                </c:pt>
                <c:pt idx="99">
                  <c:v>226</c:v>
                </c:pt>
                <c:pt idx="100">
                  <c:v>228</c:v>
                </c:pt>
                <c:pt idx="101">
                  <c:v>230</c:v>
                </c:pt>
                <c:pt idx="102">
                  <c:v>232</c:v>
                </c:pt>
                <c:pt idx="103">
                  <c:v>234</c:v>
                </c:pt>
                <c:pt idx="104">
                  <c:v>236</c:v>
                </c:pt>
                <c:pt idx="105">
                  <c:v>238</c:v>
                </c:pt>
                <c:pt idx="106">
                  <c:v>240</c:v>
                </c:pt>
                <c:pt idx="107">
                  <c:v>242</c:v>
                </c:pt>
                <c:pt idx="108">
                  <c:v>244</c:v>
                </c:pt>
                <c:pt idx="109">
                  <c:v>246</c:v>
                </c:pt>
                <c:pt idx="110">
                  <c:v>248</c:v>
                </c:pt>
                <c:pt idx="111">
                  <c:v>250</c:v>
                </c:pt>
                <c:pt idx="112">
                  <c:v>252</c:v>
                </c:pt>
                <c:pt idx="113">
                  <c:v>254</c:v>
                </c:pt>
                <c:pt idx="114">
                  <c:v>256</c:v>
                </c:pt>
                <c:pt idx="115">
                  <c:v>258</c:v>
                </c:pt>
                <c:pt idx="116">
                  <c:v>260</c:v>
                </c:pt>
                <c:pt idx="117">
                  <c:v>262</c:v>
                </c:pt>
                <c:pt idx="118">
                  <c:v>264</c:v>
                </c:pt>
                <c:pt idx="119">
                  <c:v>266</c:v>
                </c:pt>
                <c:pt idx="120">
                  <c:v>268</c:v>
                </c:pt>
                <c:pt idx="121">
                  <c:v>270</c:v>
                </c:pt>
                <c:pt idx="122">
                  <c:v>272</c:v>
                </c:pt>
                <c:pt idx="123">
                  <c:v>274</c:v>
                </c:pt>
                <c:pt idx="124">
                  <c:v>276</c:v>
                </c:pt>
                <c:pt idx="125">
                  <c:v>278</c:v>
                </c:pt>
                <c:pt idx="126">
                  <c:v>280</c:v>
                </c:pt>
                <c:pt idx="127">
                  <c:v>282</c:v>
                </c:pt>
                <c:pt idx="128">
                  <c:v>284</c:v>
                </c:pt>
                <c:pt idx="129">
                  <c:v>286</c:v>
                </c:pt>
                <c:pt idx="130">
                  <c:v>288</c:v>
                </c:pt>
                <c:pt idx="131">
                  <c:v>290</c:v>
                </c:pt>
                <c:pt idx="132">
                  <c:v>292</c:v>
                </c:pt>
                <c:pt idx="133">
                  <c:v>294</c:v>
                </c:pt>
                <c:pt idx="134">
                  <c:v>296</c:v>
                </c:pt>
                <c:pt idx="135">
                  <c:v>298</c:v>
                </c:pt>
                <c:pt idx="136">
                  <c:v>300</c:v>
                </c:pt>
                <c:pt idx="137">
                  <c:v>302</c:v>
                </c:pt>
                <c:pt idx="138">
                  <c:v>304</c:v>
                </c:pt>
                <c:pt idx="139">
                  <c:v>306</c:v>
                </c:pt>
                <c:pt idx="140">
                  <c:v>308</c:v>
                </c:pt>
                <c:pt idx="141">
                  <c:v>310</c:v>
                </c:pt>
                <c:pt idx="142">
                  <c:v>312</c:v>
                </c:pt>
                <c:pt idx="143">
                  <c:v>314</c:v>
                </c:pt>
                <c:pt idx="144">
                  <c:v>316</c:v>
                </c:pt>
                <c:pt idx="145">
                  <c:v>318</c:v>
                </c:pt>
                <c:pt idx="146">
                  <c:v>320</c:v>
                </c:pt>
                <c:pt idx="147">
                  <c:v>322</c:v>
                </c:pt>
                <c:pt idx="148">
                  <c:v>324</c:v>
                </c:pt>
                <c:pt idx="149">
                  <c:v>326</c:v>
                </c:pt>
                <c:pt idx="150">
                  <c:v>328</c:v>
                </c:pt>
                <c:pt idx="151">
                  <c:v>330</c:v>
                </c:pt>
                <c:pt idx="152">
                  <c:v>332</c:v>
                </c:pt>
                <c:pt idx="153">
                  <c:v>334</c:v>
                </c:pt>
                <c:pt idx="154">
                  <c:v>336</c:v>
                </c:pt>
                <c:pt idx="155">
                  <c:v>338</c:v>
                </c:pt>
                <c:pt idx="156">
                  <c:v>340</c:v>
                </c:pt>
                <c:pt idx="157">
                  <c:v>342</c:v>
                </c:pt>
                <c:pt idx="158">
                  <c:v>344</c:v>
                </c:pt>
                <c:pt idx="159">
                  <c:v>346</c:v>
                </c:pt>
                <c:pt idx="160">
                  <c:v>348</c:v>
                </c:pt>
                <c:pt idx="161">
                  <c:v>350</c:v>
                </c:pt>
                <c:pt idx="162">
                  <c:v>352</c:v>
                </c:pt>
                <c:pt idx="163">
                  <c:v>354</c:v>
                </c:pt>
                <c:pt idx="164">
                  <c:v>356</c:v>
                </c:pt>
                <c:pt idx="165">
                  <c:v>358</c:v>
                </c:pt>
                <c:pt idx="166">
                  <c:v>360</c:v>
                </c:pt>
                <c:pt idx="167">
                  <c:v>362</c:v>
                </c:pt>
                <c:pt idx="168">
                  <c:v>364</c:v>
                </c:pt>
                <c:pt idx="169">
                  <c:v>366</c:v>
                </c:pt>
                <c:pt idx="170">
                  <c:v>368</c:v>
                </c:pt>
                <c:pt idx="171">
                  <c:v>370</c:v>
                </c:pt>
                <c:pt idx="172">
                  <c:v>372</c:v>
                </c:pt>
                <c:pt idx="173">
                  <c:v>374</c:v>
                </c:pt>
                <c:pt idx="174">
                  <c:v>376</c:v>
                </c:pt>
                <c:pt idx="175">
                  <c:v>378</c:v>
                </c:pt>
                <c:pt idx="176">
                  <c:v>380</c:v>
                </c:pt>
                <c:pt idx="177">
                  <c:v>382</c:v>
                </c:pt>
                <c:pt idx="178">
                  <c:v>384</c:v>
                </c:pt>
                <c:pt idx="179">
                  <c:v>386</c:v>
                </c:pt>
                <c:pt idx="180">
                  <c:v>388</c:v>
                </c:pt>
                <c:pt idx="181">
                  <c:v>390</c:v>
                </c:pt>
                <c:pt idx="182">
                  <c:v>392</c:v>
                </c:pt>
                <c:pt idx="183">
                  <c:v>394</c:v>
                </c:pt>
                <c:pt idx="184">
                  <c:v>396</c:v>
                </c:pt>
                <c:pt idx="185">
                  <c:v>398</c:v>
                </c:pt>
                <c:pt idx="186">
                  <c:v>400</c:v>
                </c:pt>
                <c:pt idx="187">
                  <c:v>402</c:v>
                </c:pt>
                <c:pt idx="188">
                  <c:v>404</c:v>
                </c:pt>
                <c:pt idx="189">
                  <c:v>406</c:v>
                </c:pt>
                <c:pt idx="190">
                  <c:v>408</c:v>
                </c:pt>
                <c:pt idx="191">
                  <c:v>410</c:v>
                </c:pt>
                <c:pt idx="192">
                  <c:v>412</c:v>
                </c:pt>
                <c:pt idx="193">
                  <c:v>414</c:v>
                </c:pt>
                <c:pt idx="194">
                  <c:v>416</c:v>
                </c:pt>
                <c:pt idx="195">
                  <c:v>418</c:v>
                </c:pt>
                <c:pt idx="196">
                  <c:v>420</c:v>
                </c:pt>
                <c:pt idx="197">
                  <c:v>422</c:v>
                </c:pt>
                <c:pt idx="198">
                  <c:v>424</c:v>
                </c:pt>
                <c:pt idx="199">
                  <c:v>426</c:v>
                </c:pt>
                <c:pt idx="200">
                  <c:v>428</c:v>
                </c:pt>
                <c:pt idx="201">
                  <c:v>430</c:v>
                </c:pt>
                <c:pt idx="202">
                  <c:v>432</c:v>
                </c:pt>
                <c:pt idx="203">
                  <c:v>434</c:v>
                </c:pt>
                <c:pt idx="204">
                  <c:v>436</c:v>
                </c:pt>
                <c:pt idx="205">
                  <c:v>438</c:v>
                </c:pt>
                <c:pt idx="206">
                  <c:v>440</c:v>
                </c:pt>
                <c:pt idx="207">
                  <c:v>442</c:v>
                </c:pt>
                <c:pt idx="208">
                  <c:v>444</c:v>
                </c:pt>
                <c:pt idx="209">
                  <c:v>446</c:v>
                </c:pt>
                <c:pt idx="210">
                  <c:v>448</c:v>
                </c:pt>
                <c:pt idx="211">
                  <c:v>450</c:v>
                </c:pt>
                <c:pt idx="212">
                  <c:v>452</c:v>
                </c:pt>
                <c:pt idx="213">
                  <c:v>454</c:v>
                </c:pt>
                <c:pt idx="214">
                  <c:v>456</c:v>
                </c:pt>
                <c:pt idx="215">
                  <c:v>458</c:v>
                </c:pt>
                <c:pt idx="216">
                  <c:v>460</c:v>
                </c:pt>
                <c:pt idx="217">
                  <c:v>462</c:v>
                </c:pt>
                <c:pt idx="218">
                  <c:v>464</c:v>
                </c:pt>
                <c:pt idx="219">
                  <c:v>466</c:v>
                </c:pt>
                <c:pt idx="220">
                  <c:v>468</c:v>
                </c:pt>
                <c:pt idx="221">
                  <c:v>470</c:v>
                </c:pt>
                <c:pt idx="222">
                  <c:v>472</c:v>
                </c:pt>
                <c:pt idx="223">
                  <c:v>474</c:v>
                </c:pt>
                <c:pt idx="224">
                  <c:v>476</c:v>
                </c:pt>
                <c:pt idx="225">
                  <c:v>478</c:v>
                </c:pt>
                <c:pt idx="226">
                  <c:v>480</c:v>
                </c:pt>
                <c:pt idx="227">
                  <c:v>482</c:v>
                </c:pt>
                <c:pt idx="228">
                  <c:v>484</c:v>
                </c:pt>
                <c:pt idx="229">
                  <c:v>486</c:v>
                </c:pt>
                <c:pt idx="230">
                  <c:v>488</c:v>
                </c:pt>
                <c:pt idx="231">
                  <c:v>490</c:v>
                </c:pt>
                <c:pt idx="232">
                  <c:v>492</c:v>
                </c:pt>
                <c:pt idx="233">
                  <c:v>494</c:v>
                </c:pt>
                <c:pt idx="234">
                  <c:v>496</c:v>
                </c:pt>
                <c:pt idx="235">
                  <c:v>498</c:v>
                </c:pt>
                <c:pt idx="236">
                  <c:v>500</c:v>
                </c:pt>
                <c:pt idx="237">
                  <c:v>502</c:v>
                </c:pt>
                <c:pt idx="238">
                  <c:v>504</c:v>
                </c:pt>
                <c:pt idx="239">
                  <c:v>506</c:v>
                </c:pt>
                <c:pt idx="240">
                  <c:v>508</c:v>
                </c:pt>
                <c:pt idx="241">
                  <c:v>510</c:v>
                </c:pt>
                <c:pt idx="242">
                  <c:v>512</c:v>
                </c:pt>
                <c:pt idx="243">
                  <c:v>514</c:v>
                </c:pt>
                <c:pt idx="244">
                  <c:v>516</c:v>
                </c:pt>
                <c:pt idx="245">
                  <c:v>518</c:v>
                </c:pt>
                <c:pt idx="246">
                  <c:v>520</c:v>
                </c:pt>
                <c:pt idx="247">
                  <c:v>522</c:v>
                </c:pt>
                <c:pt idx="248">
                  <c:v>524</c:v>
                </c:pt>
                <c:pt idx="249">
                  <c:v>526</c:v>
                </c:pt>
                <c:pt idx="250">
                  <c:v>528</c:v>
                </c:pt>
                <c:pt idx="251">
                  <c:v>530</c:v>
                </c:pt>
                <c:pt idx="252">
                  <c:v>532</c:v>
                </c:pt>
                <c:pt idx="253">
                  <c:v>534</c:v>
                </c:pt>
                <c:pt idx="254">
                  <c:v>536</c:v>
                </c:pt>
                <c:pt idx="255">
                  <c:v>538</c:v>
                </c:pt>
                <c:pt idx="256">
                  <c:v>540</c:v>
                </c:pt>
                <c:pt idx="257">
                  <c:v>542</c:v>
                </c:pt>
                <c:pt idx="258">
                  <c:v>544</c:v>
                </c:pt>
                <c:pt idx="259">
                  <c:v>546</c:v>
                </c:pt>
                <c:pt idx="260">
                  <c:v>548</c:v>
                </c:pt>
                <c:pt idx="261">
                  <c:v>550</c:v>
                </c:pt>
                <c:pt idx="262">
                  <c:v>552</c:v>
                </c:pt>
                <c:pt idx="263">
                  <c:v>554</c:v>
                </c:pt>
                <c:pt idx="264">
                  <c:v>556</c:v>
                </c:pt>
                <c:pt idx="265">
                  <c:v>558</c:v>
                </c:pt>
                <c:pt idx="266">
                  <c:v>560</c:v>
                </c:pt>
                <c:pt idx="267">
                  <c:v>562</c:v>
                </c:pt>
                <c:pt idx="268">
                  <c:v>564</c:v>
                </c:pt>
                <c:pt idx="269">
                  <c:v>566</c:v>
                </c:pt>
                <c:pt idx="270">
                  <c:v>568</c:v>
                </c:pt>
                <c:pt idx="271">
                  <c:v>570</c:v>
                </c:pt>
                <c:pt idx="272">
                  <c:v>572</c:v>
                </c:pt>
                <c:pt idx="273">
                  <c:v>574</c:v>
                </c:pt>
                <c:pt idx="274">
                  <c:v>576</c:v>
                </c:pt>
                <c:pt idx="275">
                  <c:v>578</c:v>
                </c:pt>
                <c:pt idx="276">
                  <c:v>580</c:v>
                </c:pt>
                <c:pt idx="277">
                  <c:v>582</c:v>
                </c:pt>
                <c:pt idx="278">
                  <c:v>584</c:v>
                </c:pt>
                <c:pt idx="279">
                  <c:v>586</c:v>
                </c:pt>
                <c:pt idx="280">
                  <c:v>588</c:v>
                </c:pt>
                <c:pt idx="281">
                  <c:v>590</c:v>
                </c:pt>
                <c:pt idx="282">
                  <c:v>592</c:v>
                </c:pt>
                <c:pt idx="283">
                  <c:v>594</c:v>
                </c:pt>
                <c:pt idx="284">
                  <c:v>596</c:v>
                </c:pt>
                <c:pt idx="285">
                  <c:v>598</c:v>
                </c:pt>
                <c:pt idx="286">
                  <c:v>600</c:v>
                </c:pt>
                <c:pt idx="287">
                  <c:v>602</c:v>
                </c:pt>
                <c:pt idx="288">
                  <c:v>604</c:v>
                </c:pt>
                <c:pt idx="289">
                  <c:v>606</c:v>
                </c:pt>
                <c:pt idx="290">
                  <c:v>608</c:v>
                </c:pt>
                <c:pt idx="291">
                  <c:v>610</c:v>
                </c:pt>
                <c:pt idx="292">
                  <c:v>612</c:v>
                </c:pt>
                <c:pt idx="293">
                  <c:v>614</c:v>
                </c:pt>
                <c:pt idx="294">
                  <c:v>616</c:v>
                </c:pt>
                <c:pt idx="295">
                  <c:v>618</c:v>
                </c:pt>
                <c:pt idx="296">
                  <c:v>620</c:v>
                </c:pt>
                <c:pt idx="297">
                  <c:v>622</c:v>
                </c:pt>
                <c:pt idx="298">
                  <c:v>624</c:v>
                </c:pt>
                <c:pt idx="299">
                  <c:v>626</c:v>
                </c:pt>
                <c:pt idx="300">
                  <c:v>628</c:v>
                </c:pt>
                <c:pt idx="301">
                  <c:v>630</c:v>
                </c:pt>
                <c:pt idx="302">
                  <c:v>632</c:v>
                </c:pt>
                <c:pt idx="303">
                  <c:v>634</c:v>
                </c:pt>
                <c:pt idx="304">
                  <c:v>636</c:v>
                </c:pt>
                <c:pt idx="305">
                  <c:v>638</c:v>
                </c:pt>
                <c:pt idx="306">
                  <c:v>640</c:v>
                </c:pt>
                <c:pt idx="307">
                  <c:v>642</c:v>
                </c:pt>
                <c:pt idx="308">
                  <c:v>644</c:v>
                </c:pt>
                <c:pt idx="309">
                  <c:v>646</c:v>
                </c:pt>
                <c:pt idx="310">
                  <c:v>648</c:v>
                </c:pt>
                <c:pt idx="311">
                  <c:v>650</c:v>
                </c:pt>
                <c:pt idx="312">
                  <c:v>652</c:v>
                </c:pt>
                <c:pt idx="313">
                  <c:v>654</c:v>
                </c:pt>
                <c:pt idx="314">
                  <c:v>656</c:v>
                </c:pt>
                <c:pt idx="315">
                  <c:v>658</c:v>
                </c:pt>
                <c:pt idx="316">
                  <c:v>660</c:v>
                </c:pt>
                <c:pt idx="317">
                  <c:v>662</c:v>
                </c:pt>
                <c:pt idx="318">
                  <c:v>664</c:v>
                </c:pt>
                <c:pt idx="319">
                  <c:v>666</c:v>
                </c:pt>
                <c:pt idx="320">
                  <c:v>668</c:v>
                </c:pt>
                <c:pt idx="321">
                  <c:v>670</c:v>
                </c:pt>
                <c:pt idx="322">
                  <c:v>672</c:v>
                </c:pt>
                <c:pt idx="323">
                  <c:v>674</c:v>
                </c:pt>
                <c:pt idx="324">
                  <c:v>676</c:v>
                </c:pt>
                <c:pt idx="325">
                  <c:v>678</c:v>
                </c:pt>
                <c:pt idx="326">
                  <c:v>680</c:v>
                </c:pt>
                <c:pt idx="327">
                  <c:v>682</c:v>
                </c:pt>
                <c:pt idx="328">
                  <c:v>684</c:v>
                </c:pt>
                <c:pt idx="329">
                  <c:v>686</c:v>
                </c:pt>
                <c:pt idx="330">
                  <c:v>688</c:v>
                </c:pt>
                <c:pt idx="331">
                  <c:v>690</c:v>
                </c:pt>
                <c:pt idx="332">
                  <c:v>692</c:v>
                </c:pt>
                <c:pt idx="333">
                  <c:v>694</c:v>
                </c:pt>
                <c:pt idx="334">
                  <c:v>696</c:v>
                </c:pt>
                <c:pt idx="335">
                  <c:v>698</c:v>
                </c:pt>
                <c:pt idx="336">
                  <c:v>700</c:v>
                </c:pt>
                <c:pt idx="337">
                  <c:v>702</c:v>
                </c:pt>
                <c:pt idx="338">
                  <c:v>704</c:v>
                </c:pt>
                <c:pt idx="339">
                  <c:v>706</c:v>
                </c:pt>
                <c:pt idx="340">
                  <c:v>708</c:v>
                </c:pt>
                <c:pt idx="341">
                  <c:v>710</c:v>
                </c:pt>
                <c:pt idx="342">
                  <c:v>712</c:v>
                </c:pt>
                <c:pt idx="343">
                  <c:v>714</c:v>
                </c:pt>
                <c:pt idx="344">
                  <c:v>716</c:v>
                </c:pt>
                <c:pt idx="345">
                  <c:v>718</c:v>
                </c:pt>
                <c:pt idx="346">
                  <c:v>720</c:v>
                </c:pt>
                <c:pt idx="347">
                  <c:v>722</c:v>
                </c:pt>
                <c:pt idx="348">
                  <c:v>724</c:v>
                </c:pt>
                <c:pt idx="349">
                  <c:v>726</c:v>
                </c:pt>
                <c:pt idx="350">
                  <c:v>728</c:v>
                </c:pt>
                <c:pt idx="351">
                  <c:v>730</c:v>
                </c:pt>
                <c:pt idx="352">
                  <c:v>732</c:v>
                </c:pt>
                <c:pt idx="353">
                  <c:v>734</c:v>
                </c:pt>
                <c:pt idx="354">
                  <c:v>736</c:v>
                </c:pt>
                <c:pt idx="355">
                  <c:v>738</c:v>
                </c:pt>
                <c:pt idx="356">
                  <c:v>740</c:v>
                </c:pt>
                <c:pt idx="357">
                  <c:v>742</c:v>
                </c:pt>
                <c:pt idx="358">
                  <c:v>744</c:v>
                </c:pt>
                <c:pt idx="359">
                  <c:v>746</c:v>
                </c:pt>
                <c:pt idx="360">
                  <c:v>748</c:v>
                </c:pt>
                <c:pt idx="361">
                  <c:v>750</c:v>
                </c:pt>
                <c:pt idx="362">
                  <c:v>752</c:v>
                </c:pt>
                <c:pt idx="363">
                  <c:v>754</c:v>
                </c:pt>
                <c:pt idx="364">
                  <c:v>756</c:v>
                </c:pt>
                <c:pt idx="365">
                  <c:v>758</c:v>
                </c:pt>
                <c:pt idx="366">
                  <c:v>760</c:v>
                </c:pt>
                <c:pt idx="367">
                  <c:v>762</c:v>
                </c:pt>
                <c:pt idx="368">
                  <c:v>764</c:v>
                </c:pt>
                <c:pt idx="369">
                  <c:v>766</c:v>
                </c:pt>
                <c:pt idx="370">
                  <c:v>768</c:v>
                </c:pt>
              </c:numCache>
            </c:numRef>
          </c:xVal>
          <c:yVal>
            <c:numRef>
              <c:f>'[Sinelshchikova.TGA.20211015.xls]at 2.2'!$C$3:$C$65536</c:f>
              <c:numCache>
                <c:formatCode>General</c:formatCode>
                <c:ptCount val="65534"/>
                <c:pt idx="0">
                  <c:v>7.6039999999999996E-2</c:v>
                </c:pt>
                <c:pt idx="1">
                  <c:v>0.25019999999999998</c:v>
                </c:pt>
                <c:pt idx="2">
                  <c:v>0.2271</c:v>
                </c:pt>
                <c:pt idx="3">
                  <c:v>0.17230000000000001</c:v>
                </c:pt>
                <c:pt idx="4">
                  <c:v>0.12640000000000001</c:v>
                </c:pt>
                <c:pt idx="5">
                  <c:v>7.3020000000000002E-2</c:v>
                </c:pt>
                <c:pt idx="6">
                  <c:v>3.8059999999999997E-2</c:v>
                </c:pt>
                <c:pt idx="7">
                  <c:v>1.9800000000000002E-2</c:v>
                </c:pt>
                <c:pt idx="8">
                  <c:v>-2.9840000000000001E-3</c:v>
                </c:pt>
                <c:pt idx="9">
                  <c:v>-1.175E-2</c:v>
                </c:pt>
                <c:pt idx="10">
                  <c:v>-2.018E-2</c:v>
                </c:pt>
                <c:pt idx="11">
                  <c:v>-3.2160000000000001E-2</c:v>
                </c:pt>
                <c:pt idx="12">
                  <c:v>-2.862E-2</c:v>
                </c:pt>
                <c:pt idx="13">
                  <c:v>-2.6339999999999999E-2</c:v>
                </c:pt>
                <c:pt idx="14">
                  <c:v>-3.0259999999999999E-2</c:v>
                </c:pt>
                <c:pt idx="15">
                  <c:v>-2.777E-2</c:v>
                </c:pt>
                <c:pt idx="16">
                  <c:v>-1.422E-2</c:v>
                </c:pt>
                <c:pt idx="17">
                  <c:v>-1.201E-2</c:v>
                </c:pt>
                <c:pt idx="18">
                  <c:v>-1.4779999999999999E-3</c:v>
                </c:pt>
                <c:pt idx="19">
                  <c:v>-8.7909999999999996E-4</c:v>
                </c:pt>
                <c:pt idx="20">
                  <c:v>-1.4E-2</c:v>
                </c:pt>
                <c:pt idx="21">
                  <c:v>-9.4240000000000001E-3</c:v>
                </c:pt>
                <c:pt idx="22">
                  <c:v>-7.0060000000000001E-4</c:v>
                </c:pt>
                <c:pt idx="23">
                  <c:v>1.1039999999999999E-2</c:v>
                </c:pt>
                <c:pt idx="24">
                  <c:v>1.1209999999999999E-2</c:v>
                </c:pt>
                <c:pt idx="25">
                  <c:v>-7.584E-4</c:v>
                </c:pt>
                <c:pt idx="26">
                  <c:v>3.1419999999999997E-2</c:v>
                </c:pt>
                <c:pt idx="27">
                  <c:v>2.724E-2</c:v>
                </c:pt>
                <c:pt idx="28">
                  <c:v>3.3239999999999999E-2</c:v>
                </c:pt>
                <c:pt idx="29">
                  <c:v>4.215E-2</c:v>
                </c:pt>
                <c:pt idx="30">
                  <c:v>5.4859999999999999E-2</c:v>
                </c:pt>
                <c:pt idx="31">
                  <c:v>5.1970000000000002E-2</c:v>
                </c:pt>
                <c:pt idx="32">
                  <c:v>4.1570000000000003E-2</c:v>
                </c:pt>
                <c:pt idx="33">
                  <c:v>4.9259999999999998E-2</c:v>
                </c:pt>
                <c:pt idx="34">
                  <c:v>5.3440000000000001E-2</c:v>
                </c:pt>
                <c:pt idx="35">
                  <c:v>6.7540000000000003E-2</c:v>
                </c:pt>
                <c:pt idx="36">
                  <c:v>8.5300000000000001E-2</c:v>
                </c:pt>
                <c:pt idx="37">
                  <c:v>8.6760000000000004E-2</c:v>
                </c:pt>
                <c:pt idx="38">
                  <c:v>8.6889999999999995E-2</c:v>
                </c:pt>
                <c:pt idx="39">
                  <c:v>9.8580000000000001E-2</c:v>
                </c:pt>
                <c:pt idx="40">
                  <c:v>0.1026</c:v>
                </c:pt>
                <c:pt idx="41">
                  <c:v>9.8309999999999995E-2</c:v>
                </c:pt>
                <c:pt idx="42">
                  <c:v>9.0230000000000005E-2</c:v>
                </c:pt>
                <c:pt idx="43">
                  <c:v>9.8799999999999999E-2</c:v>
                </c:pt>
                <c:pt idx="44">
                  <c:v>9.6420000000000006E-2</c:v>
                </c:pt>
                <c:pt idx="45">
                  <c:v>8.8230000000000003E-2</c:v>
                </c:pt>
                <c:pt idx="46">
                  <c:v>9.9460000000000007E-2</c:v>
                </c:pt>
                <c:pt idx="47">
                  <c:v>9.7290000000000001E-2</c:v>
                </c:pt>
                <c:pt idx="48">
                  <c:v>0.12479999999999999</c:v>
                </c:pt>
                <c:pt idx="49">
                  <c:v>0.10349999999999999</c:v>
                </c:pt>
                <c:pt idx="50">
                  <c:v>9.5560000000000006E-2</c:v>
                </c:pt>
                <c:pt idx="51">
                  <c:v>0.1166</c:v>
                </c:pt>
                <c:pt idx="52">
                  <c:v>9.2170000000000002E-2</c:v>
                </c:pt>
                <c:pt idx="53">
                  <c:v>9.529E-2</c:v>
                </c:pt>
                <c:pt idx="54">
                  <c:v>9.1020000000000004E-2</c:v>
                </c:pt>
                <c:pt idx="55">
                  <c:v>8.7599999999999997E-2</c:v>
                </c:pt>
                <c:pt idx="56">
                  <c:v>8.7440000000000004E-2</c:v>
                </c:pt>
                <c:pt idx="57">
                  <c:v>8.0670000000000006E-2</c:v>
                </c:pt>
                <c:pt idx="58">
                  <c:v>5.6610000000000001E-2</c:v>
                </c:pt>
                <c:pt idx="59">
                  <c:v>4.657E-2</c:v>
                </c:pt>
                <c:pt idx="60">
                  <c:v>5.9709999999999999E-2</c:v>
                </c:pt>
                <c:pt idx="61">
                  <c:v>4.1820000000000003E-2</c:v>
                </c:pt>
                <c:pt idx="62">
                  <c:v>3.5979999999999998E-2</c:v>
                </c:pt>
                <c:pt idx="63">
                  <c:v>3.4200000000000001E-2</c:v>
                </c:pt>
                <c:pt idx="64">
                  <c:v>-7.0680000000000005E-4</c:v>
                </c:pt>
                <c:pt idx="65">
                  <c:v>1.055E-2</c:v>
                </c:pt>
                <c:pt idx="66">
                  <c:v>6.1929999999999997E-3</c:v>
                </c:pt>
                <c:pt idx="67">
                  <c:v>-1.129E-2</c:v>
                </c:pt>
                <c:pt idx="68">
                  <c:v>-2.3519999999999999E-2</c:v>
                </c:pt>
                <c:pt idx="69">
                  <c:v>-3.9419999999999997E-2</c:v>
                </c:pt>
                <c:pt idx="70">
                  <c:v>-5.0599999999999999E-2</c:v>
                </c:pt>
                <c:pt idx="71">
                  <c:v>-6.2109999999999999E-2</c:v>
                </c:pt>
                <c:pt idx="72">
                  <c:v>-7.5609999999999997E-2</c:v>
                </c:pt>
                <c:pt idx="73">
                  <c:v>-0.10059999999999999</c:v>
                </c:pt>
                <c:pt idx="74">
                  <c:v>-0.1216</c:v>
                </c:pt>
                <c:pt idx="75">
                  <c:v>-0.1537</c:v>
                </c:pt>
                <c:pt idx="76">
                  <c:v>-0.17369999999999999</c:v>
                </c:pt>
                <c:pt idx="77">
                  <c:v>-0.21379999999999999</c:v>
                </c:pt>
                <c:pt idx="78">
                  <c:v>-0.23280000000000001</c:v>
                </c:pt>
                <c:pt idx="79">
                  <c:v>-0.25740000000000002</c:v>
                </c:pt>
                <c:pt idx="80">
                  <c:v>-0.31340000000000001</c:v>
                </c:pt>
                <c:pt idx="81">
                  <c:v>-0.31990000000000002</c:v>
                </c:pt>
                <c:pt idx="82">
                  <c:v>-0.36030000000000001</c:v>
                </c:pt>
                <c:pt idx="83">
                  <c:v>-0.39019999999999999</c:v>
                </c:pt>
                <c:pt idx="84">
                  <c:v>-0.43369999999999997</c:v>
                </c:pt>
                <c:pt idx="85">
                  <c:v>-0.47539999999999999</c:v>
                </c:pt>
                <c:pt idx="86">
                  <c:v>-0.52180000000000004</c:v>
                </c:pt>
                <c:pt idx="87">
                  <c:v>-0.57050000000000001</c:v>
                </c:pt>
                <c:pt idx="88">
                  <c:v>-0.60560000000000003</c:v>
                </c:pt>
                <c:pt idx="89">
                  <c:v>-0.65910000000000002</c:v>
                </c:pt>
                <c:pt idx="90">
                  <c:v>-0.69179999999999997</c:v>
                </c:pt>
                <c:pt idx="91">
                  <c:v>-0.73970000000000002</c:v>
                </c:pt>
                <c:pt idx="92">
                  <c:v>-0.78100000000000003</c:v>
                </c:pt>
                <c:pt idx="93">
                  <c:v>-0.82430000000000003</c:v>
                </c:pt>
                <c:pt idx="94">
                  <c:v>-0.86699999999999999</c:v>
                </c:pt>
                <c:pt idx="95">
                  <c:v>-0.90029999999999999</c:v>
                </c:pt>
                <c:pt idx="96">
                  <c:v>-0.95720000000000005</c:v>
                </c:pt>
                <c:pt idx="97">
                  <c:v>-0.98780000000000001</c:v>
                </c:pt>
                <c:pt idx="98">
                  <c:v>-1.016</c:v>
                </c:pt>
                <c:pt idx="99">
                  <c:v>-1.0920000000000001</c:v>
                </c:pt>
                <c:pt idx="100">
                  <c:v>-1.1140000000000001</c:v>
                </c:pt>
                <c:pt idx="101">
                  <c:v>-1.173</c:v>
                </c:pt>
                <c:pt idx="102">
                  <c:v>-1.2010000000000001</c:v>
                </c:pt>
                <c:pt idx="103">
                  <c:v>-1.2330000000000001</c:v>
                </c:pt>
                <c:pt idx="104">
                  <c:v>-1.2889999999999999</c:v>
                </c:pt>
                <c:pt idx="105">
                  <c:v>-1.327</c:v>
                </c:pt>
                <c:pt idx="106">
                  <c:v>-1.3759999999999999</c:v>
                </c:pt>
                <c:pt idx="107">
                  <c:v>-1.4179999999999999</c:v>
                </c:pt>
                <c:pt idx="108">
                  <c:v>-1.4550000000000001</c:v>
                </c:pt>
                <c:pt idx="109">
                  <c:v>-1.514</c:v>
                </c:pt>
                <c:pt idx="110">
                  <c:v>-1.5669999999999999</c:v>
                </c:pt>
                <c:pt idx="111">
                  <c:v>-1.6240000000000001</c:v>
                </c:pt>
                <c:pt idx="112">
                  <c:v>-1.6659999999999999</c:v>
                </c:pt>
                <c:pt idx="113">
                  <c:v>-1.726</c:v>
                </c:pt>
                <c:pt idx="114">
                  <c:v>-1.784</c:v>
                </c:pt>
                <c:pt idx="115">
                  <c:v>-1.833</c:v>
                </c:pt>
                <c:pt idx="116">
                  <c:v>-1.8959999999999999</c:v>
                </c:pt>
                <c:pt idx="117">
                  <c:v>-1.9730000000000001</c:v>
                </c:pt>
                <c:pt idx="118">
                  <c:v>-2.0019999999999998</c:v>
                </c:pt>
                <c:pt idx="119">
                  <c:v>-2.0510000000000002</c:v>
                </c:pt>
                <c:pt idx="120">
                  <c:v>-2.1219999999999999</c:v>
                </c:pt>
                <c:pt idx="121">
                  <c:v>-2.194</c:v>
                </c:pt>
                <c:pt idx="122">
                  <c:v>-2.27</c:v>
                </c:pt>
                <c:pt idx="123">
                  <c:v>-2.331</c:v>
                </c:pt>
                <c:pt idx="124">
                  <c:v>-2.4329999999999998</c:v>
                </c:pt>
                <c:pt idx="125">
                  <c:v>-2.492</c:v>
                </c:pt>
                <c:pt idx="126">
                  <c:v>-2.5619999999999998</c:v>
                </c:pt>
                <c:pt idx="127">
                  <c:v>-2.65</c:v>
                </c:pt>
                <c:pt idx="128">
                  <c:v>-2.746</c:v>
                </c:pt>
                <c:pt idx="129">
                  <c:v>-2.8380000000000001</c:v>
                </c:pt>
                <c:pt idx="130">
                  <c:v>-2.9140000000000001</c:v>
                </c:pt>
                <c:pt idx="131">
                  <c:v>-3.0190000000000001</c:v>
                </c:pt>
                <c:pt idx="132">
                  <c:v>-3.1320000000000001</c:v>
                </c:pt>
                <c:pt idx="133">
                  <c:v>-3.258</c:v>
                </c:pt>
                <c:pt idx="134">
                  <c:v>-3.37</c:v>
                </c:pt>
                <c:pt idx="135">
                  <c:v>-3.484</c:v>
                </c:pt>
                <c:pt idx="136">
                  <c:v>-3.6070000000000002</c:v>
                </c:pt>
                <c:pt idx="137">
                  <c:v>-3.742</c:v>
                </c:pt>
                <c:pt idx="138">
                  <c:v>-3.87</c:v>
                </c:pt>
                <c:pt idx="139">
                  <c:v>-3.9950000000000001</c:v>
                </c:pt>
                <c:pt idx="140">
                  <c:v>-4.1619999999999999</c:v>
                </c:pt>
                <c:pt idx="141">
                  <c:v>-4.3339999999999996</c:v>
                </c:pt>
                <c:pt idx="142">
                  <c:v>-4.4909999999999997</c:v>
                </c:pt>
                <c:pt idx="143">
                  <c:v>-4.6619999999999999</c:v>
                </c:pt>
                <c:pt idx="144">
                  <c:v>-4.7699999999999996</c:v>
                </c:pt>
                <c:pt idx="145">
                  <c:v>-4.8879999999999999</c:v>
                </c:pt>
                <c:pt idx="146">
                  <c:v>-4.9749999999999996</c:v>
                </c:pt>
                <c:pt idx="147">
                  <c:v>-5.0350000000000001</c:v>
                </c:pt>
                <c:pt idx="148">
                  <c:v>-5.0709999999999997</c:v>
                </c:pt>
                <c:pt idx="149">
                  <c:v>-5.0999999999999996</c:v>
                </c:pt>
                <c:pt idx="150">
                  <c:v>-5.1319999999999997</c:v>
                </c:pt>
                <c:pt idx="151">
                  <c:v>-5.1660000000000004</c:v>
                </c:pt>
                <c:pt idx="152">
                  <c:v>-5.2050000000000001</c:v>
                </c:pt>
                <c:pt idx="153">
                  <c:v>-5.2140000000000004</c:v>
                </c:pt>
                <c:pt idx="154">
                  <c:v>-5.23</c:v>
                </c:pt>
                <c:pt idx="155">
                  <c:v>-5.2709999999999999</c:v>
                </c:pt>
                <c:pt idx="156">
                  <c:v>-5.2939999999999996</c:v>
                </c:pt>
                <c:pt idx="157">
                  <c:v>-5.335</c:v>
                </c:pt>
                <c:pt idx="158">
                  <c:v>-5.3630000000000004</c:v>
                </c:pt>
                <c:pt idx="159">
                  <c:v>-5.4050000000000002</c:v>
                </c:pt>
                <c:pt idx="160">
                  <c:v>-5.4320000000000004</c:v>
                </c:pt>
                <c:pt idx="161">
                  <c:v>-5.4530000000000003</c:v>
                </c:pt>
                <c:pt idx="162">
                  <c:v>-5.4820000000000002</c:v>
                </c:pt>
                <c:pt idx="163">
                  <c:v>-5.5309999999999997</c:v>
                </c:pt>
                <c:pt idx="164">
                  <c:v>-5.5670000000000002</c:v>
                </c:pt>
                <c:pt idx="165">
                  <c:v>-5.6029999999999998</c:v>
                </c:pt>
                <c:pt idx="166">
                  <c:v>-5.6369999999999996</c:v>
                </c:pt>
                <c:pt idx="167">
                  <c:v>-5.6829999999999998</c:v>
                </c:pt>
                <c:pt idx="168">
                  <c:v>-5.7279999999999998</c:v>
                </c:pt>
                <c:pt idx="169">
                  <c:v>-5.7889999999999997</c:v>
                </c:pt>
                <c:pt idx="170">
                  <c:v>-5.8239999999999998</c:v>
                </c:pt>
                <c:pt idx="171">
                  <c:v>-5.8840000000000003</c:v>
                </c:pt>
                <c:pt idx="172">
                  <c:v>-5.9390000000000001</c:v>
                </c:pt>
                <c:pt idx="173">
                  <c:v>-6.0129999999999999</c:v>
                </c:pt>
                <c:pt idx="174">
                  <c:v>-6.077</c:v>
                </c:pt>
                <c:pt idx="175">
                  <c:v>-6.157</c:v>
                </c:pt>
                <c:pt idx="176">
                  <c:v>-6.2380000000000004</c:v>
                </c:pt>
                <c:pt idx="177">
                  <c:v>-6.3310000000000004</c:v>
                </c:pt>
                <c:pt idx="178">
                  <c:v>-6.4470000000000001</c:v>
                </c:pt>
                <c:pt idx="179">
                  <c:v>-6.5529999999999999</c:v>
                </c:pt>
                <c:pt idx="180">
                  <c:v>-6.71</c:v>
                </c:pt>
                <c:pt idx="181">
                  <c:v>-6.8520000000000003</c:v>
                </c:pt>
                <c:pt idx="182">
                  <c:v>-7.032</c:v>
                </c:pt>
                <c:pt idx="183">
                  <c:v>-7.2009999999999996</c:v>
                </c:pt>
                <c:pt idx="184">
                  <c:v>-7.4219999999999997</c:v>
                </c:pt>
                <c:pt idx="185">
                  <c:v>-7.6879999999999997</c:v>
                </c:pt>
                <c:pt idx="186">
                  <c:v>-7.8490000000000002</c:v>
                </c:pt>
                <c:pt idx="187">
                  <c:v>-8.0530000000000008</c:v>
                </c:pt>
                <c:pt idx="188">
                  <c:v>-8.2080000000000002</c:v>
                </c:pt>
                <c:pt idx="189">
                  <c:v>-8.3629999999999995</c:v>
                </c:pt>
                <c:pt idx="190">
                  <c:v>-8.5079999999999991</c:v>
                </c:pt>
                <c:pt idx="191">
                  <c:v>-8.6489999999999991</c:v>
                </c:pt>
                <c:pt idx="192">
                  <c:v>-8.8759999999999994</c:v>
                </c:pt>
                <c:pt idx="193">
                  <c:v>-9.1140000000000008</c:v>
                </c:pt>
                <c:pt idx="194">
                  <c:v>-9.4220000000000006</c:v>
                </c:pt>
                <c:pt idx="195">
                  <c:v>-9.8179999999999996</c:v>
                </c:pt>
                <c:pt idx="196">
                  <c:v>-10.29</c:v>
                </c:pt>
                <c:pt idx="197">
                  <c:v>-10.8</c:v>
                </c:pt>
                <c:pt idx="198">
                  <c:v>-11.33</c:v>
                </c:pt>
                <c:pt idx="199">
                  <c:v>-11.9</c:v>
                </c:pt>
                <c:pt idx="200">
                  <c:v>-12.48</c:v>
                </c:pt>
                <c:pt idx="201">
                  <c:v>-13.1</c:v>
                </c:pt>
                <c:pt idx="202">
                  <c:v>-13.79</c:v>
                </c:pt>
                <c:pt idx="203">
                  <c:v>-14.53</c:v>
                </c:pt>
                <c:pt idx="204">
                  <c:v>-15.31</c:v>
                </c:pt>
                <c:pt idx="205">
                  <c:v>-16.149999999999999</c:v>
                </c:pt>
                <c:pt idx="206">
                  <c:v>-16.989999999999998</c:v>
                </c:pt>
                <c:pt idx="207">
                  <c:v>-17.89</c:v>
                </c:pt>
                <c:pt idx="208">
                  <c:v>-18.809999999999999</c:v>
                </c:pt>
                <c:pt idx="209">
                  <c:v>-19.739999999999998</c:v>
                </c:pt>
                <c:pt idx="210">
                  <c:v>-20.73</c:v>
                </c:pt>
                <c:pt idx="211">
                  <c:v>-21.67</c:v>
                </c:pt>
                <c:pt idx="212">
                  <c:v>-22.62</c:v>
                </c:pt>
                <c:pt idx="213">
                  <c:v>-23.55</c:v>
                </c:pt>
                <c:pt idx="214">
                  <c:v>-24.5</c:v>
                </c:pt>
                <c:pt idx="215">
                  <c:v>-25.43</c:v>
                </c:pt>
                <c:pt idx="216">
                  <c:v>-26.35</c:v>
                </c:pt>
                <c:pt idx="217">
                  <c:v>-27.27</c:v>
                </c:pt>
                <c:pt idx="218">
                  <c:v>-28.18</c:v>
                </c:pt>
                <c:pt idx="219">
                  <c:v>-29.12</c:v>
                </c:pt>
                <c:pt idx="220">
                  <c:v>-30.01</c:v>
                </c:pt>
                <c:pt idx="221">
                  <c:v>-30.92</c:v>
                </c:pt>
                <c:pt idx="222">
                  <c:v>-31.85</c:v>
                </c:pt>
                <c:pt idx="223">
                  <c:v>-32.76</c:v>
                </c:pt>
                <c:pt idx="224">
                  <c:v>-33.67</c:v>
                </c:pt>
                <c:pt idx="225">
                  <c:v>-34.549999999999997</c:v>
                </c:pt>
                <c:pt idx="226">
                  <c:v>-35.43</c:v>
                </c:pt>
                <c:pt idx="227">
                  <c:v>-36.26</c:v>
                </c:pt>
                <c:pt idx="228">
                  <c:v>-37.07</c:v>
                </c:pt>
                <c:pt idx="229">
                  <c:v>-37.869999999999997</c:v>
                </c:pt>
                <c:pt idx="230">
                  <c:v>-38.590000000000003</c:v>
                </c:pt>
                <c:pt idx="231">
                  <c:v>-39.32</c:v>
                </c:pt>
                <c:pt idx="232">
                  <c:v>-40</c:v>
                </c:pt>
                <c:pt idx="233">
                  <c:v>-40.65</c:v>
                </c:pt>
                <c:pt idx="234">
                  <c:v>-41.28</c:v>
                </c:pt>
                <c:pt idx="235">
                  <c:v>-41.91</c:v>
                </c:pt>
                <c:pt idx="236">
                  <c:v>-42.52</c:v>
                </c:pt>
                <c:pt idx="237">
                  <c:v>-43.11</c:v>
                </c:pt>
                <c:pt idx="238">
                  <c:v>-43.72</c:v>
                </c:pt>
                <c:pt idx="239">
                  <c:v>-44.32</c:v>
                </c:pt>
                <c:pt idx="240">
                  <c:v>-44.93</c:v>
                </c:pt>
                <c:pt idx="241">
                  <c:v>-45.53</c:v>
                </c:pt>
                <c:pt idx="242">
                  <c:v>-46.15</c:v>
                </c:pt>
                <c:pt idx="243">
                  <c:v>-46.79</c:v>
                </c:pt>
                <c:pt idx="244">
                  <c:v>-47.42</c:v>
                </c:pt>
                <c:pt idx="245">
                  <c:v>-48.05</c:v>
                </c:pt>
                <c:pt idx="246">
                  <c:v>-48.74</c:v>
                </c:pt>
                <c:pt idx="247">
                  <c:v>-49.36</c:v>
                </c:pt>
                <c:pt idx="248">
                  <c:v>-50.03</c:v>
                </c:pt>
                <c:pt idx="249">
                  <c:v>-50.69</c:v>
                </c:pt>
                <c:pt idx="250">
                  <c:v>-51.34</c:v>
                </c:pt>
                <c:pt idx="251">
                  <c:v>-52.05</c:v>
                </c:pt>
                <c:pt idx="252">
                  <c:v>-52.71</c:v>
                </c:pt>
                <c:pt idx="253">
                  <c:v>-53.38</c:v>
                </c:pt>
                <c:pt idx="254">
                  <c:v>-54.04</c:v>
                </c:pt>
                <c:pt idx="255">
                  <c:v>-54.7</c:v>
                </c:pt>
                <c:pt idx="256">
                  <c:v>-55.35</c:v>
                </c:pt>
                <c:pt idx="257">
                  <c:v>-55.99</c:v>
                </c:pt>
                <c:pt idx="258">
                  <c:v>-56.63</c:v>
                </c:pt>
                <c:pt idx="259">
                  <c:v>-57.26</c:v>
                </c:pt>
                <c:pt idx="260">
                  <c:v>-57.87</c:v>
                </c:pt>
                <c:pt idx="261">
                  <c:v>-58.47</c:v>
                </c:pt>
                <c:pt idx="262">
                  <c:v>-59.05</c:v>
                </c:pt>
                <c:pt idx="263">
                  <c:v>-59.6</c:v>
                </c:pt>
                <c:pt idx="264">
                  <c:v>-60.17</c:v>
                </c:pt>
                <c:pt idx="265">
                  <c:v>-60.68</c:v>
                </c:pt>
                <c:pt idx="266">
                  <c:v>-61.18</c:v>
                </c:pt>
                <c:pt idx="267">
                  <c:v>-61.67</c:v>
                </c:pt>
                <c:pt idx="268">
                  <c:v>-62.14</c:v>
                </c:pt>
                <c:pt idx="269">
                  <c:v>-62.61</c:v>
                </c:pt>
                <c:pt idx="270">
                  <c:v>-63.01</c:v>
                </c:pt>
                <c:pt idx="271">
                  <c:v>-63.42</c:v>
                </c:pt>
                <c:pt idx="272">
                  <c:v>-63.79</c:v>
                </c:pt>
                <c:pt idx="273">
                  <c:v>-64.14</c:v>
                </c:pt>
                <c:pt idx="274">
                  <c:v>-64.47</c:v>
                </c:pt>
                <c:pt idx="275">
                  <c:v>-64.760000000000005</c:v>
                </c:pt>
                <c:pt idx="276">
                  <c:v>-65.040000000000006</c:v>
                </c:pt>
                <c:pt idx="277">
                  <c:v>-65.3</c:v>
                </c:pt>
                <c:pt idx="278">
                  <c:v>-65.52</c:v>
                </c:pt>
                <c:pt idx="279">
                  <c:v>-65.72</c:v>
                </c:pt>
                <c:pt idx="280">
                  <c:v>-65.91</c:v>
                </c:pt>
                <c:pt idx="281">
                  <c:v>-66.08</c:v>
                </c:pt>
                <c:pt idx="282">
                  <c:v>-66.239999999999995</c:v>
                </c:pt>
                <c:pt idx="283">
                  <c:v>-66.38</c:v>
                </c:pt>
                <c:pt idx="284">
                  <c:v>-66.489999999999995</c:v>
                </c:pt>
                <c:pt idx="285">
                  <c:v>-66.599999999999994</c:v>
                </c:pt>
                <c:pt idx="286">
                  <c:v>-66.7</c:v>
                </c:pt>
                <c:pt idx="287">
                  <c:v>-66.790000000000006</c:v>
                </c:pt>
                <c:pt idx="288">
                  <c:v>-66.87</c:v>
                </c:pt>
                <c:pt idx="289">
                  <c:v>-66.95</c:v>
                </c:pt>
                <c:pt idx="290">
                  <c:v>-67.02</c:v>
                </c:pt>
                <c:pt idx="291">
                  <c:v>-67.06</c:v>
                </c:pt>
                <c:pt idx="292">
                  <c:v>-67.12</c:v>
                </c:pt>
                <c:pt idx="293">
                  <c:v>-67.16</c:v>
                </c:pt>
                <c:pt idx="294">
                  <c:v>-67.19</c:v>
                </c:pt>
                <c:pt idx="295">
                  <c:v>-67.25</c:v>
                </c:pt>
                <c:pt idx="296">
                  <c:v>-67.290000000000006</c:v>
                </c:pt>
                <c:pt idx="297">
                  <c:v>-67.319999999999993</c:v>
                </c:pt>
                <c:pt idx="298">
                  <c:v>-67.349999999999994</c:v>
                </c:pt>
                <c:pt idx="299">
                  <c:v>-67.39</c:v>
                </c:pt>
                <c:pt idx="300">
                  <c:v>-67.41</c:v>
                </c:pt>
                <c:pt idx="301">
                  <c:v>-67.430000000000007</c:v>
                </c:pt>
                <c:pt idx="302">
                  <c:v>-67.47</c:v>
                </c:pt>
                <c:pt idx="303">
                  <c:v>-67.47</c:v>
                </c:pt>
                <c:pt idx="304">
                  <c:v>-67.489999999999995</c:v>
                </c:pt>
                <c:pt idx="305">
                  <c:v>-67.510000000000005</c:v>
                </c:pt>
                <c:pt idx="306">
                  <c:v>-67.53</c:v>
                </c:pt>
                <c:pt idx="307">
                  <c:v>-67.56</c:v>
                </c:pt>
                <c:pt idx="308">
                  <c:v>-67.569999999999993</c:v>
                </c:pt>
                <c:pt idx="309">
                  <c:v>-67.58</c:v>
                </c:pt>
                <c:pt idx="310">
                  <c:v>-67.59</c:v>
                </c:pt>
                <c:pt idx="311">
                  <c:v>-67.61</c:v>
                </c:pt>
                <c:pt idx="312">
                  <c:v>-67.62</c:v>
                </c:pt>
                <c:pt idx="313">
                  <c:v>-67.62</c:v>
                </c:pt>
                <c:pt idx="314">
                  <c:v>-67.63</c:v>
                </c:pt>
                <c:pt idx="315">
                  <c:v>-67.650000000000006</c:v>
                </c:pt>
                <c:pt idx="316">
                  <c:v>-67.67</c:v>
                </c:pt>
                <c:pt idx="317">
                  <c:v>-67.67</c:v>
                </c:pt>
                <c:pt idx="318">
                  <c:v>-67.69</c:v>
                </c:pt>
                <c:pt idx="319">
                  <c:v>-67.69</c:v>
                </c:pt>
                <c:pt idx="320">
                  <c:v>-67.709999999999994</c:v>
                </c:pt>
                <c:pt idx="321">
                  <c:v>-67.72</c:v>
                </c:pt>
                <c:pt idx="322">
                  <c:v>-67.739999999999995</c:v>
                </c:pt>
                <c:pt idx="323">
                  <c:v>-67.760000000000005</c:v>
                </c:pt>
                <c:pt idx="324">
                  <c:v>-67.739999999999995</c:v>
                </c:pt>
                <c:pt idx="325">
                  <c:v>-67.739999999999995</c:v>
                </c:pt>
                <c:pt idx="326">
                  <c:v>-67.739999999999995</c:v>
                </c:pt>
                <c:pt idx="327">
                  <c:v>-67.75</c:v>
                </c:pt>
                <c:pt idx="328">
                  <c:v>-67.760000000000005</c:v>
                </c:pt>
                <c:pt idx="329">
                  <c:v>-67.760000000000005</c:v>
                </c:pt>
                <c:pt idx="330">
                  <c:v>-67.739999999999995</c:v>
                </c:pt>
                <c:pt idx="331">
                  <c:v>-67.790000000000006</c:v>
                </c:pt>
                <c:pt idx="332">
                  <c:v>-67.86</c:v>
                </c:pt>
                <c:pt idx="333">
                  <c:v>-67.8</c:v>
                </c:pt>
                <c:pt idx="334">
                  <c:v>-67.8</c:v>
                </c:pt>
                <c:pt idx="335">
                  <c:v>-67.819999999999993</c:v>
                </c:pt>
                <c:pt idx="336">
                  <c:v>-67.83</c:v>
                </c:pt>
                <c:pt idx="337">
                  <c:v>-67.84</c:v>
                </c:pt>
                <c:pt idx="338">
                  <c:v>-67.86</c:v>
                </c:pt>
                <c:pt idx="339">
                  <c:v>-67.86</c:v>
                </c:pt>
                <c:pt idx="340">
                  <c:v>-67.89</c:v>
                </c:pt>
                <c:pt idx="341">
                  <c:v>-67.89</c:v>
                </c:pt>
                <c:pt idx="342">
                  <c:v>-67.92</c:v>
                </c:pt>
                <c:pt idx="343">
                  <c:v>-67.930000000000007</c:v>
                </c:pt>
                <c:pt idx="344">
                  <c:v>-67.94</c:v>
                </c:pt>
                <c:pt idx="345">
                  <c:v>-67.95</c:v>
                </c:pt>
                <c:pt idx="346">
                  <c:v>-67.97</c:v>
                </c:pt>
                <c:pt idx="347">
                  <c:v>-67.97</c:v>
                </c:pt>
                <c:pt idx="348">
                  <c:v>-68</c:v>
                </c:pt>
                <c:pt idx="349">
                  <c:v>-67.989999999999995</c:v>
                </c:pt>
                <c:pt idx="350">
                  <c:v>-68</c:v>
                </c:pt>
                <c:pt idx="351">
                  <c:v>-68.02</c:v>
                </c:pt>
                <c:pt idx="352">
                  <c:v>-68.02</c:v>
                </c:pt>
                <c:pt idx="353">
                  <c:v>-68.010000000000005</c:v>
                </c:pt>
                <c:pt idx="354">
                  <c:v>-68.02</c:v>
                </c:pt>
                <c:pt idx="355">
                  <c:v>-68.010000000000005</c:v>
                </c:pt>
                <c:pt idx="356">
                  <c:v>-68.010000000000005</c:v>
                </c:pt>
                <c:pt idx="357">
                  <c:v>-68</c:v>
                </c:pt>
                <c:pt idx="358">
                  <c:v>-68.010000000000005</c:v>
                </c:pt>
                <c:pt idx="359">
                  <c:v>-68</c:v>
                </c:pt>
                <c:pt idx="360">
                  <c:v>-67.989999999999995</c:v>
                </c:pt>
                <c:pt idx="361">
                  <c:v>-67.98</c:v>
                </c:pt>
                <c:pt idx="362">
                  <c:v>-67.98</c:v>
                </c:pt>
                <c:pt idx="363">
                  <c:v>-67.97</c:v>
                </c:pt>
                <c:pt idx="364">
                  <c:v>-67.959999999999994</c:v>
                </c:pt>
                <c:pt idx="365">
                  <c:v>-67.92</c:v>
                </c:pt>
                <c:pt idx="366">
                  <c:v>-67.94</c:v>
                </c:pt>
                <c:pt idx="367">
                  <c:v>-67.930000000000007</c:v>
                </c:pt>
                <c:pt idx="368">
                  <c:v>-67.92</c:v>
                </c:pt>
                <c:pt idx="369">
                  <c:v>-67.91</c:v>
                </c:pt>
                <c:pt idx="370">
                  <c:v>-67.89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2D80-485F-A98D-8AAB57D7F592}"/>
            </c:ext>
          </c:extLst>
        </c:ser>
        <c:ser>
          <c:idx val="0"/>
          <c:order val="1"/>
          <c:tx>
            <c:v>PCN-222(Cu)</c:v>
          </c:tx>
          <c:spPr>
            <a:ln w="25400">
              <a:solidFill>
                <a:srgbClr val="993300"/>
              </a:solidFill>
              <a:prstDash val="solid"/>
            </a:ln>
          </c:spPr>
          <c:marker>
            <c:symbol val="none"/>
          </c:marker>
          <c:xVal>
            <c:numRef>
              <c:f>'[Sinelshchikova.TGA.20211015.xls]pt 14.1'!$B$3:$B$65536</c:f>
              <c:numCache>
                <c:formatCode>General</c:formatCode>
                <c:ptCount val="65534"/>
                <c:pt idx="0">
                  <c:v>28</c:v>
                </c:pt>
                <c:pt idx="1">
                  <c:v>30</c:v>
                </c:pt>
                <c:pt idx="2">
                  <c:v>32</c:v>
                </c:pt>
                <c:pt idx="3">
                  <c:v>34</c:v>
                </c:pt>
                <c:pt idx="4">
                  <c:v>36</c:v>
                </c:pt>
                <c:pt idx="5">
                  <c:v>38</c:v>
                </c:pt>
                <c:pt idx="6">
                  <c:v>40</c:v>
                </c:pt>
                <c:pt idx="7">
                  <c:v>42</c:v>
                </c:pt>
                <c:pt idx="8">
                  <c:v>44</c:v>
                </c:pt>
                <c:pt idx="9">
                  <c:v>46</c:v>
                </c:pt>
                <c:pt idx="10">
                  <c:v>48</c:v>
                </c:pt>
                <c:pt idx="11">
                  <c:v>50</c:v>
                </c:pt>
                <c:pt idx="12">
                  <c:v>52</c:v>
                </c:pt>
                <c:pt idx="13">
                  <c:v>54</c:v>
                </c:pt>
                <c:pt idx="14">
                  <c:v>56</c:v>
                </c:pt>
                <c:pt idx="15">
                  <c:v>58</c:v>
                </c:pt>
                <c:pt idx="16">
                  <c:v>60</c:v>
                </c:pt>
                <c:pt idx="17">
                  <c:v>62</c:v>
                </c:pt>
                <c:pt idx="18">
                  <c:v>64</c:v>
                </c:pt>
                <c:pt idx="19">
                  <c:v>66</c:v>
                </c:pt>
                <c:pt idx="20">
                  <c:v>68</c:v>
                </c:pt>
                <c:pt idx="21">
                  <c:v>70</c:v>
                </c:pt>
                <c:pt idx="22">
                  <c:v>72</c:v>
                </c:pt>
                <c:pt idx="23">
                  <c:v>74</c:v>
                </c:pt>
                <c:pt idx="24">
                  <c:v>76</c:v>
                </c:pt>
                <c:pt idx="25">
                  <c:v>78</c:v>
                </c:pt>
                <c:pt idx="26">
                  <c:v>80</c:v>
                </c:pt>
                <c:pt idx="27">
                  <c:v>82</c:v>
                </c:pt>
                <c:pt idx="28">
                  <c:v>84</c:v>
                </c:pt>
                <c:pt idx="29">
                  <c:v>86</c:v>
                </c:pt>
                <c:pt idx="30">
                  <c:v>88</c:v>
                </c:pt>
                <c:pt idx="31">
                  <c:v>90</c:v>
                </c:pt>
                <c:pt idx="32">
                  <c:v>92</c:v>
                </c:pt>
                <c:pt idx="33">
                  <c:v>94</c:v>
                </c:pt>
                <c:pt idx="34">
                  <c:v>96</c:v>
                </c:pt>
                <c:pt idx="35">
                  <c:v>98</c:v>
                </c:pt>
                <c:pt idx="36">
                  <c:v>100</c:v>
                </c:pt>
                <c:pt idx="37">
                  <c:v>102</c:v>
                </c:pt>
                <c:pt idx="38">
                  <c:v>104</c:v>
                </c:pt>
                <c:pt idx="39">
                  <c:v>106</c:v>
                </c:pt>
                <c:pt idx="40">
                  <c:v>108</c:v>
                </c:pt>
                <c:pt idx="41">
                  <c:v>110</c:v>
                </c:pt>
                <c:pt idx="42">
                  <c:v>112</c:v>
                </c:pt>
                <c:pt idx="43">
                  <c:v>114</c:v>
                </c:pt>
                <c:pt idx="44">
                  <c:v>116</c:v>
                </c:pt>
                <c:pt idx="45">
                  <c:v>118</c:v>
                </c:pt>
                <c:pt idx="46">
                  <c:v>120</c:v>
                </c:pt>
                <c:pt idx="47">
                  <c:v>122</c:v>
                </c:pt>
                <c:pt idx="48">
                  <c:v>124</c:v>
                </c:pt>
                <c:pt idx="49">
                  <c:v>126</c:v>
                </c:pt>
                <c:pt idx="50">
                  <c:v>128</c:v>
                </c:pt>
                <c:pt idx="51">
                  <c:v>130</c:v>
                </c:pt>
                <c:pt idx="52">
                  <c:v>132</c:v>
                </c:pt>
                <c:pt idx="53">
                  <c:v>134</c:v>
                </c:pt>
                <c:pt idx="54">
                  <c:v>136</c:v>
                </c:pt>
                <c:pt idx="55">
                  <c:v>138</c:v>
                </c:pt>
                <c:pt idx="56">
                  <c:v>140</c:v>
                </c:pt>
                <c:pt idx="57">
                  <c:v>142</c:v>
                </c:pt>
                <c:pt idx="58">
                  <c:v>144</c:v>
                </c:pt>
                <c:pt idx="59">
                  <c:v>146</c:v>
                </c:pt>
                <c:pt idx="60">
                  <c:v>148</c:v>
                </c:pt>
                <c:pt idx="61">
                  <c:v>150</c:v>
                </c:pt>
                <c:pt idx="62">
                  <c:v>152</c:v>
                </c:pt>
                <c:pt idx="63">
                  <c:v>154</c:v>
                </c:pt>
                <c:pt idx="64">
                  <c:v>156</c:v>
                </c:pt>
                <c:pt idx="65">
                  <c:v>158</c:v>
                </c:pt>
                <c:pt idx="66">
                  <c:v>160</c:v>
                </c:pt>
                <c:pt idx="67">
                  <c:v>162</c:v>
                </c:pt>
                <c:pt idx="68">
                  <c:v>164</c:v>
                </c:pt>
                <c:pt idx="69">
                  <c:v>166</c:v>
                </c:pt>
                <c:pt idx="70">
                  <c:v>168</c:v>
                </c:pt>
                <c:pt idx="71">
                  <c:v>170</c:v>
                </c:pt>
                <c:pt idx="72">
                  <c:v>172</c:v>
                </c:pt>
                <c:pt idx="73">
                  <c:v>174</c:v>
                </c:pt>
                <c:pt idx="74">
                  <c:v>176</c:v>
                </c:pt>
                <c:pt idx="75">
                  <c:v>178</c:v>
                </c:pt>
                <c:pt idx="76">
                  <c:v>180</c:v>
                </c:pt>
                <c:pt idx="77">
                  <c:v>182</c:v>
                </c:pt>
                <c:pt idx="78">
                  <c:v>184</c:v>
                </c:pt>
                <c:pt idx="79">
                  <c:v>186</c:v>
                </c:pt>
                <c:pt idx="80">
                  <c:v>188</c:v>
                </c:pt>
                <c:pt idx="81">
                  <c:v>190</c:v>
                </c:pt>
                <c:pt idx="82">
                  <c:v>192</c:v>
                </c:pt>
                <c:pt idx="83">
                  <c:v>194</c:v>
                </c:pt>
                <c:pt idx="84">
                  <c:v>196</c:v>
                </c:pt>
                <c:pt idx="85">
                  <c:v>198</c:v>
                </c:pt>
                <c:pt idx="86">
                  <c:v>200</c:v>
                </c:pt>
                <c:pt idx="87">
                  <c:v>202</c:v>
                </c:pt>
                <c:pt idx="88">
                  <c:v>204</c:v>
                </c:pt>
                <c:pt idx="89">
                  <c:v>206</c:v>
                </c:pt>
                <c:pt idx="90">
                  <c:v>208</c:v>
                </c:pt>
                <c:pt idx="91">
                  <c:v>210</c:v>
                </c:pt>
                <c:pt idx="92">
                  <c:v>212</c:v>
                </c:pt>
                <c:pt idx="93">
                  <c:v>214</c:v>
                </c:pt>
                <c:pt idx="94">
                  <c:v>216</c:v>
                </c:pt>
                <c:pt idx="95">
                  <c:v>218</c:v>
                </c:pt>
                <c:pt idx="96">
                  <c:v>220</c:v>
                </c:pt>
                <c:pt idx="97">
                  <c:v>222</c:v>
                </c:pt>
                <c:pt idx="98">
                  <c:v>224</c:v>
                </c:pt>
                <c:pt idx="99">
                  <c:v>226</c:v>
                </c:pt>
                <c:pt idx="100">
                  <c:v>228</c:v>
                </c:pt>
                <c:pt idx="101">
                  <c:v>230</c:v>
                </c:pt>
                <c:pt idx="102">
                  <c:v>232</c:v>
                </c:pt>
                <c:pt idx="103">
                  <c:v>234</c:v>
                </c:pt>
                <c:pt idx="104">
                  <c:v>236</c:v>
                </c:pt>
                <c:pt idx="105">
                  <c:v>238</c:v>
                </c:pt>
                <c:pt idx="106">
                  <c:v>240</c:v>
                </c:pt>
                <c:pt idx="107">
                  <c:v>242</c:v>
                </c:pt>
                <c:pt idx="108">
                  <c:v>244</c:v>
                </c:pt>
                <c:pt idx="109">
                  <c:v>246</c:v>
                </c:pt>
                <c:pt idx="110">
                  <c:v>248</c:v>
                </c:pt>
                <c:pt idx="111">
                  <c:v>250</c:v>
                </c:pt>
                <c:pt idx="112">
                  <c:v>252</c:v>
                </c:pt>
                <c:pt idx="113">
                  <c:v>254</c:v>
                </c:pt>
                <c:pt idx="114">
                  <c:v>256</c:v>
                </c:pt>
                <c:pt idx="115">
                  <c:v>258</c:v>
                </c:pt>
                <c:pt idx="116">
                  <c:v>260</c:v>
                </c:pt>
                <c:pt idx="117">
                  <c:v>262</c:v>
                </c:pt>
                <c:pt idx="118">
                  <c:v>264</c:v>
                </c:pt>
                <c:pt idx="119">
                  <c:v>266</c:v>
                </c:pt>
                <c:pt idx="120">
                  <c:v>268</c:v>
                </c:pt>
                <c:pt idx="121">
                  <c:v>270</c:v>
                </c:pt>
                <c:pt idx="122">
                  <c:v>272</c:v>
                </c:pt>
                <c:pt idx="123">
                  <c:v>274</c:v>
                </c:pt>
                <c:pt idx="124">
                  <c:v>276</c:v>
                </c:pt>
                <c:pt idx="125">
                  <c:v>278</c:v>
                </c:pt>
                <c:pt idx="126">
                  <c:v>280</c:v>
                </c:pt>
                <c:pt idx="127">
                  <c:v>282</c:v>
                </c:pt>
                <c:pt idx="128">
                  <c:v>284</c:v>
                </c:pt>
                <c:pt idx="129">
                  <c:v>286</c:v>
                </c:pt>
                <c:pt idx="130">
                  <c:v>288</c:v>
                </c:pt>
                <c:pt idx="131">
                  <c:v>290</c:v>
                </c:pt>
                <c:pt idx="132">
                  <c:v>292</c:v>
                </c:pt>
                <c:pt idx="133">
                  <c:v>294</c:v>
                </c:pt>
                <c:pt idx="134">
                  <c:v>296</c:v>
                </c:pt>
                <c:pt idx="135">
                  <c:v>298</c:v>
                </c:pt>
                <c:pt idx="136">
                  <c:v>300</c:v>
                </c:pt>
                <c:pt idx="137">
                  <c:v>302</c:v>
                </c:pt>
                <c:pt idx="138">
                  <c:v>304</c:v>
                </c:pt>
                <c:pt idx="139">
                  <c:v>306</c:v>
                </c:pt>
                <c:pt idx="140">
                  <c:v>308</c:v>
                </c:pt>
                <c:pt idx="141">
                  <c:v>310</c:v>
                </c:pt>
                <c:pt idx="142">
                  <c:v>312</c:v>
                </c:pt>
                <c:pt idx="143">
                  <c:v>314</c:v>
                </c:pt>
                <c:pt idx="144">
                  <c:v>316</c:v>
                </c:pt>
                <c:pt idx="145">
                  <c:v>318</c:v>
                </c:pt>
                <c:pt idx="146">
                  <c:v>320</c:v>
                </c:pt>
                <c:pt idx="147">
                  <c:v>322</c:v>
                </c:pt>
                <c:pt idx="148">
                  <c:v>324</c:v>
                </c:pt>
                <c:pt idx="149">
                  <c:v>326</c:v>
                </c:pt>
                <c:pt idx="150">
                  <c:v>328</c:v>
                </c:pt>
                <c:pt idx="151">
                  <c:v>330</c:v>
                </c:pt>
                <c:pt idx="152">
                  <c:v>332</c:v>
                </c:pt>
                <c:pt idx="153">
                  <c:v>334</c:v>
                </c:pt>
                <c:pt idx="154">
                  <c:v>336</c:v>
                </c:pt>
                <c:pt idx="155">
                  <c:v>338</c:v>
                </c:pt>
                <c:pt idx="156">
                  <c:v>340</c:v>
                </c:pt>
                <c:pt idx="157">
                  <c:v>342</c:v>
                </c:pt>
                <c:pt idx="158">
                  <c:v>344</c:v>
                </c:pt>
                <c:pt idx="159">
                  <c:v>346</c:v>
                </c:pt>
                <c:pt idx="160">
                  <c:v>348</c:v>
                </c:pt>
                <c:pt idx="161">
                  <c:v>350</c:v>
                </c:pt>
                <c:pt idx="162">
                  <c:v>352</c:v>
                </c:pt>
                <c:pt idx="163">
                  <c:v>354</c:v>
                </c:pt>
                <c:pt idx="164">
                  <c:v>356</c:v>
                </c:pt>
                <c:pt idx="165">
                  <c:v>358</c:v>
                </c:pt>
                <c:pt idx="166">
                  <c:v>360</c:v>
                </c:pt>
                <c:pt idx="167">
                  <c:v>362</c:v>
                </c:pt>
                <c:pt idx="168">
                  <c:v>364</c:v>
                </c:pt>
                <c:pt idx="169">
                  <c:v>366</c:v>
                </c:pt>
                <c:pt idx="170">
                  <c:v>368</c:v>
                </c:pt>
                <c:pt idx="171">
                  <c:v>370</c:v>
                </c:pt>
                <c:pt idx="172">
                  <c:v>372</c:v>
                </c:pt>
                <c:pt idx="173">
                  <c:v>374</c:v>
                </c:pt>
                <c:pt idx="174">
                  <c:v>376</c:v>
                </c:pt>
                <c:pt idx="175">
                  <c:v>378</c:v>
                </c:pt>
                <c:pt idx="176">
                  <c:v>380</c:v>
                </c:pt>
                <c:pt idx="177">
                  <c:v>382</c:v>
                </c:pt>
                <c:pt idx="178">
                  <c:v>384</c:v>
                </c:pt>
                <c:pt idx="179">
                  <c:v>386</c:v>
                </c:pt>
                <c:pt idx="180">
                  <c:v>388</c:v>
                </c:pt>
                <c:pt idx="181">
                  <c:v>390</c:v>
                </c:pt>
                <c:pt idx="182">
                  <c:v>392</c:v>
                </c:pt>
                <c:pt idx="183">
                  <c:v>394</c:v>
                </c:pt>
                <c:pt idx="184">
                  <c:v>396</c:v>
                </c:pt>
                <c:pt idx="185">
                  <c:v>398</c:v>
                </c:pt>
                <c:pt idx="186">
                  <c:v>400</c:v>
                </c:pt>
                <c:pt idx="187">
                  <c:v>402</c:v>
                </c:pt>
                <c:pt idx="188">
                  <c:v>404</c:v>
                </c:pt>
                <c:pt idx="189">
                  <c:v>406</c:v>
                </c:pt>
                <c:pt idx="190">
                  <c:v>408</c:v>
                </c:pt>
                <c:pt idx="191">
                  <c:v>410</c:v>
                </c:pt>
                <c:pt idx="192">
                  <c:v>412</c:v>
                </c:pt>
                <c:pt idx="193">
                  <c:v>414</c:v>
                </c:pt>
                <c:pt idx="194">
                  <c:v>416</c:v>
                </c:pt>
                <c:pt idx="195">
                  <c:v>418</c:v>
                </c:pt>
                <c:pt idx="196">
                  <c:v>420</c:v>
                </c:pt>
                <c:pt idx="197">
                  <c:v>422</c:v>
                </c:pt>
                <c:pt idx="198">
                  <c:v>424</c:v>
                </c:pt>
                <c:pt idx="199">
                  <c:v>426</c:v>
                </c:pt>
                <c:pt idx="200">
                  <c:v>428</c:v>
                </c:pt>
                <c:pt idx="201">
                  <c:v>430</c:v>
                </c:pt>
                <c:pt idx="202">
                  <c:v>432</c:v>
                </c:pt>
                <c:pt idx="203">
                  <c:v>434</c:v>
                </c:pt>
                <c:pt idx="204">
                  <c:v>436</c:v>
                </c:pt>
                <c:pt idx="205">
                  <c:v>438</c:v>
                </c:pt>
                <c:pt idx="206">
                  <c:v>440</c:v>
                </c:pt>
                <c:pt idx="207">
                  <c:v>442</c:v>
                </c:pt>
                <c:pt idx="208">
                  <c:v>444</c:v>
                </c:pt>
                <c:pt idx="209">
                  <c:v>446</c:v>
                </c:pt>
                <c:pt idx="210">
                  <c:v>448</c:v>
                </c:pt>
                <c:pt idx="211">
                  <c:v>450</c:v>
                </c:pt>
                <c:pt idx="212">
                  <c:v>452</c:v>
                </c:pt>
                <c:pt idx="213">
                  <c:v>454</c:v>
                </c:pt>
                <c:pt idx="214">
                  <c:v>456</c:v>
                </c:pt>
                <c:pt idx="215">
                  <c:v>458</c:v>
                </c:pt>
                <c:pt idx="216">
                  <c:v>460</c:v>
                </c:pt>
                <c:pt idx="217">
                  <c:v>462</c:v>
                </c:pt>
                <c:pt idx="218">
                  <c:v>464</c:v>
                </c:pt>
                <c:pt idx="219">
                  <c:v>466</c:v>
                </c:pt>
                <c:pt idx="220">
                  <c:v>468</c:v>
                </c:pt>
                <c:pt idx="221">
                  <c:v>470</c:v>
                </c:pt>
                <c:pt idx="222">
                  <c:v>472</c:v>
                </c:pt>
                <c:pt idx="223">
                  <c:v>474</c:v>
                </c:pt>
                <c:pt idx="224">
                  <c:v>476</c:v>
                </c:pt>
                <c:pt idx="225">
                  <c:v>478</c:v>
                </c:pt>
                <c:pt idx="226">
                  <c:v>480</c:v>
                </c:pt>
                <c:pt idx="227">
                  <c:v>482</c:v>
                </c:pt>
                <c:pt idx="228">
                  <c:v>484</c:v>
                </c:pt>
                <c:pt idx="229">
                  <c:v>486</c:v>
                </c:pt>
                <c:pt idx="230">
                  <c:v>488</c:v>
                </c:pt>
                <c:pt idx="231">
                  <c:v>490</c:v>
                </c:pt>
                <c:pt idx="232">
                  <c:v>492</c:v>
                </c:pt>
                <c:pt idx="233">
                  <c:v>494</c:v>
                </c:pt>
                <c:pt idx="234">
                  <c:v>496</c:v>
                </c:pt>
                <c:pt idx="235">
                  <c:v>498</c:v>
                </c:pt>
                <c:pt idx="236">
                  <c:v>500</c:v>
                </c:pt>
                <c:pt idx="237">
                  <c:v>502</c:v>
                </c:pt>
                <c:pt idx="238">
                  <c:v>504</c:v>
                </c:pt>
                <c:pt idx="239">
                  <c:v>506</c:v>
                </c:pt>
                <c:pt idx="240">
                  <c:v>508</c:v>
                </c:pt>
                <c:pt idx="241">
                  <c:v>510</c:v>
                </c:pt>
                <c:pt idx="242">
                  <c:v>512</c:v>
                </c:pt>
                <c:pt idx="243">
                  <c:v>514</c:v>
                </c:pt>
                <c:pt idx="244">
                  <c:v>516</c:v>
                </c:pt>
                <c:pt idx="245">
                  <c:v>518</c:v>
                </c:pt>
                <c:pt idx="246">
                  <c:v>520</c:v>
                </c:pt>
                <c:pt idx="247">
                  <c:v>522</c:v>
                </c:pt>
                <c:pt idx="248">
                  <c:v>524</c:v>
                </c:pt>
                <c:pt idx="249">
                  <c:v>526</c:v>
                </c:pt>
                <c:pt idx="250">
                  <c:v>528</c:v>
                </c:pt>
                <c:pt idx="251">
                  <c:v>530</c:v>
                </c:pt>
                <c:pt idx="252">
                  <c:v>532</c:v>
                </c:pt>
                <c:pt idx="253">
                  <c:v>534</c:v>
                </c:pt>
                <c:pt idx="254">
                  <c:v>536</c:v>
                </c:pt>
                <c:pt idx="255">
                  <c:v>538</c:v>
                </c:pt>
                <c:pt idx="256">
                  <c:v>540</c:v>
                </c:pt>
                <c:pt idx="257">
                  <c:v>542</c:v>
                </c:pt>
                <c:pt idx="258">
                  <c:v>544</c:v>
                </c:pt>
                <c:pt idx="259">
                  <c:v>546</c:v>
                </c:pt>
                <c:pt idx="260">
                  <c:v>548</c:v>
                </c:pt>
                <c:pt idx="261">
                  <c:v>550</c:v>
                </c:pt>
                <c:pt idx="262">
                  <c:v>552</c:v>
                </c:pt>
                <c:pt idx="263">
                  <c:v>554</c:v>
                </c:pt>
                <c:pt idx="264">
                  <c:v>556</c:v>
                </c:pt>
                <c:pt idx="265">
                  <c:v>558</c:v>
                </c:pt>
                <c:pt idx="266">
                  <c:v>560</c:v>
                </c:pt>
                <c:pt idx="267">
                  <c:v>562</c:v>
                </c:pt>
                <c:pt idx="268">
                  <c:v>564</c:v>
                </c:pt>
                <c:pt idx="269">
                  <c:v>566</c:v>
                </c:pt>
                <c:pt idx="270">
                  <c:v>568</c:v>
                </c:pt>
                <c:pt idx="271">
                  <c:v>570</c:v>
                </c:pt>
                <c:pt idx="272">
                  <c:v>572</c:v>
                </c:pt>
                <c:pt idx="273">
                  <c:v>574</c:v>
                </c:pt>
                <c:pt idx="274">
                  <c:v>576</c:v>
                </c:pt>
                <c:pt idx="275">
                  <c:v>578</c:v>
                </c:pt>
                <c:pt idx="276">
                  <c:v>580</c:v>
                </c:pt>
                <c:pt idx="277">
                  <c:v>582</c:v>
                </c:pt>
                <c:pt idx="278">
                  <c:v>584</c:v>
                </c:pt>
                <c:pt idx="279">
                  <c:v>586</c:v>
                </c:pt>
                <c:pt idx="280">
                  <c:v>588</c:v>
                </c:pt>
                <c:pt idx="281">
                  <c:v>590</c:v>
                </c:pt>
                <c:pt idx="282">
                  <c:v>592</c:v>
                </c:pt>
                <c:pt idx="283">
                  <c:v>594</c:v>
                </c:pt>
                <c:pt idx="284">
                  <c:v>596</c:v>
                </c:pt>
                <c:pt idx="285">
                  <c:v>598</c:v>
                </c:pt>
                <c:pt idx="286">
                  <c:v>600</c:v>
                </c:pt>
                <c:pt idx="287">
                  <c:v>602</c:v>
                </c:pt>
                <c:pt idx="288">
                  <c:v>604</c:v>
                </c:pt>
                <c:pt idx="289">
                  <c:v>606</c:v>
                </c:pt>
                <c:pt idx="290">
                  <c:v>608</c:v>
                </c:pt>
                <c:pt idx="291">
                  <c:v>610</c:v>
                </c:pt>
                <c:pt idx="292">
                  <c:v>612</c:v>
                </c:pt>
                <c:pt idx="293">
                  <c:v>614</c:v>
                </c:pt>
                <c:pt idx="294">
                  <c:v>616</c:v>
                </c:pt>
                <c:pt idx="295">
                  <c:v>618</c:v>
                </c:pt>
                <c:pt idx="296">
                  <c:v>620</c:v>
                </c:pt>
                <c:pt idx="297">
                  <c:v>622</c:v>
                </c:pt>
                <c:pt idx="298">
                  <c:v>624</c:v>
                </c:pt>
                <c:pt idx="299">
                  <c:v>626</c:v>
                </c:pt>
                <c:pt idx="300">
                  <c:v>628</c:v>
                </c:pt>
                <c:pt idx="301">
                  <c:v>630</c:v>
                </c:pt>
                <c:pt idx="302">
                  <c:v>632</c:v>
                </c:pt>
                <c:pt idx="303">
                  <c:v>634</c:v>
                </c:pt>
                <c:pt idx="304">
                  <c:v>636</c:v>
                </c:pt>
                <c:pt idx="305">
                  <c:v>638</c:v>
                </c:pt>
                <c:pt idx="306">
                  <c:v>640</c:v>
                </c:pt>
                <c:pt idx="307">
                  <c:v>642</c:v>
                </c:pt>
                <c:pt idx="308">
                  <c:v>644</c:v>
                </c:pt>
                <c:pt idx="309">
                  <c:v>646</c:v>
                </c:pt>
                <c:pt idx="310">
                  <c:v>648</c:v>
                </c:pt>
                <c:pt idx="311">
                  <c:v>650</c:v>
                </c:pt>
                <c:pt idx="312">
                  <c:v>652</c:v>
                </c:pt>
                <c:pt idx="313">
                  <c:v>654</c:v>
                </c:pt>
                <c:pt idx="314">
                  <c:v>656</c:v>
                </c:pt>
                <c:pt idx="315">
                  <c:v>658</c:v>
                </c:pt>
                <c:pt idx="316">
                  <c:v>660</c:v>
                </c:pt>
                <c:pt idx="317">
                  <c:v>662</c:v>
                </c:pt>
                <c:pt idx="318">
                  <c:v>664</c:v>
                </c:pt>
                <c:pt idx="319">
                  <c:v>666</c:v>
                </c:pt>
                <c:pt idx="320">
                  <c:v>668</c:v>
                </c:pt>
                <c:pt idx="321">
                  <c:v>670</c:v>
                </c:pt>
                <c:pt idx="322">
                  <c:v>672</c:v>
                </c:pt>
                <c:pt idx="323">
                  <c:v>674</c:v>
                </c:pt>
                <c:pt idx="324">
                  <c:v>676</c:v>
                </c:pt>
                <c:pt idx="325">
                  <c:v>678</c:v>
                </c:pt>
                <c:pt idx="326">
                  <c:v>680</c:v>
                </c:pt>
                <c:pt idx="327">
                  <c:v>682</c:v>
                </c:pt>
                <c:pt idx="328">
                  <c:v>684</c:v>
                </c:pt>
                <c:pt idx="329">
                  <c:v>686</c:v>
                </c:pt>
                <c:pt idx="330">
                  <c:v>688</c:v>
                </c:pt>
                <c:pt idx="331">
                  <c:v>690</c:v>
                </c:pt>
                <c:pt idx="332">
                  <c:v>692</c:v>
                </c:pt>
                <c:pt idx="333">
                  <c:v>694</c:v>
                </c:pt>
                <c:pt idx="334">
                  <c:v>696</c:v>
                </c:pt>
                <c:pt idx="335">
                  <c:v>698</c:v>
                </c:pt>
                <c:pt idx="336">
                  <c:v>700</c:v>
                </c:pt>
                <c:pt idx="337">
                  <c:v>702</c:v>
                </c:pt>
                <c:pt idx="338">
                  <c:v>704</c:v>
                </c:pt>
                <c:pt idx="339">
                  <c:v>706</c:v>
                </c:pt>
                <c:pt idx="340">
                  <c:v>708</c:v>
                </c:pt>
                <c:pt idx="341">
                  <c:v>710</c:v>
                </c:pt>
                <c:pt idx="342">
                  <c:v>712</c:v>
                </c:pt>
                <c:pt idx="343">
                  <c:v>714</c:v>
                </c:pt>
                <c:pt idx="344">
                  <c:v>716</c:v>
                </c:pt>
                <c:pt idx="345">
                  <c:v>718</c:v>
                </c:pt>
                <c:pt idx="346">
                  <c:v>720</c:v>
                </c:pt>
                <c:pt idx="347">
                  <c:v>722</c:v>
                </c:pt>
                <c:pt idx="348">
                  <c:v>724</c:v>
                </c:pt>
                <c:pt idx="349">
                  <c:v>726</c:v>
                </c:pt>
                <c:pt idx="350">
                  <c:v>728</c:v>
                </c:pt>
                <c:pt idx="351">
                  <c:v>730</c:v>
                </c:pt>
                <c:pt idx="352">
                  <c:v>732</c:v>
                </c:pt>
                <c:pt idx="353">
                  <c:v>734</c:v>
                </c:pt>
                <c:pt idx="354">
                  <c:v>736</c:v>
                </c:pt>
                <c:pt idx="355">
                  <c:v>738</c:v>
                </c:pt>
                <c:pt idx="356">
                  <c:v>740</c:v>
                </c:pt>
                <c:pt idx="357">
                  <c:v>742</c:v>
                </c:pt>
                <c:pt idx="358">
                  <c:v>744</c:v>
                </c:pt>
              </c:numCache>
            </c:numRef>
          </c:xVal>
          <c:yVal>
            <c:numRef>
              <c:f>'[Sinelshchikova.TGA.20211015.xls]pt 14.1'!$C$3:$C$65536</c:f>
              <c:numCache>
                <c:formatCode>General</c:formatCode>
                <c:ptCount val="65534"/>
                <c:pt idx="0">
                  <c:v>7.485E-2</c:v>
                </c:pt>
                <c:pt idx="1">
                  <c:v>8.0810000000000007E-2</c:v>
                </c:pt>
                <c:pt idx="2">
                  <c:v>3.7990000000000003E-2</c:v>
                </c:pt>
                <c:pt idx="3">
                  <c:v>-8.3320000000000009E-3</c:v>
                </c:pt>
                <c:pt idx="4">
                  <c:v>-5.0639999999999998E-2</c:v>
                </c:pt>
                <c:pt idx="5">
                  <c:v>-8.3839999999999998E-2</c:v>
                </c:pt>
                <c:pt idx="6">
                  <c:v>-0.1129</c:v>
                </c:pt>
                <c:pt idx="7">
                  <c:v>-0.13980000000000001</c:v>
                </c:pt>
                <c:pt idx="8">
                  <c:v>-0.15620000000000001</c:v>
                </c:pt>
                <c:pt idx="9">
                  <c:v>-0.16739999999999999</c:v>
                </c:pt>
                <c:pt idx="10">
                  <c:v>-0.1885</c:v>
                </c:pt>
                <c:pt idx="11">
                  <c:v>-0.2092</c:v>
                </c:pt>
                <c:pt idx="12">
                  <c:v>-0.2079</c:v>
                </c:pt>
                <c:pt idx="13">
                  <c:v>-0.2198</c:v>
                </c:pt>
                <c:pt idx="14">
                  <c:v>-0.2268</c:v>
                </c:pt>
                <c:pt idx="15">
                  <c:v>-0.23180000000000001</c:v>
                </c:pt>
                <c:pt idx="16">
                  <c:v>-0.24010000000000001</c:v>
                </c:pt>
                <c:pt idx="17">
                  <c:v>-0.24529999999999999</c:v>
                </c:pt>
                <c:pt idx="18">
                  <c:v>-0.24110000000000001</c:v>
                </c:pt>
                <c:pt idx="19">
                  <c:v>-0.25380000000000003</c:v>
                </c:pt>
                <c:pt idx="20">
                  <c:v>-0.24349999999999999</c:v>
                </c:pt>
                <c:pt idx="21">
                  <c:v>-0.26150000000000001</c:v>
                </c:pt>
                <c:pt idx="22">
                  <c:v>-0.26369999999999999</c:v>
                </c:pt>
                <c:pt idx="23">
                  <c:v>-0.26450000000000001</c:v>
                </c:pt>
                <c:pt idx="24">
                  <c:v>-0.2712</c:v>
                </c:pt>
                <c:pt idx="25">
                  <c:v>-0.27079999999999999</c:v>
                </c:pt>
                <c:pt idx="26">
                  <c:v>-0.27410000000000001</c:v>
                </c:pt>
                <c:pt idx="27">
                  <c:v>-0.2828</c:v>
                </c:pt>
                <c:pt idx="28">
                  <c:v>-0.27529999999999999</c:v>
                </c:pt>
                <c:pt idx="29">
                  <c:v>-0.28489999999999999</c:v>
                </c:pt>
                <c:pt idx="30">
                  <c:v>-0.2838</c:v>
                </c:pt>
                <c:pt idx="31">
                  <c:v>-0.28470000000000001</c:v>
                </c:pt>
                <c:pt idx="32">
                  <c:v>-0.28050000000000003</c:v>
                </c:pt>
                <c:pt idx="33">
                  <c:v>-0.28910000000000002</c:v>
                </c:pt>
                <c:pt idx="34">
                  <c:v>-0.29870000000000002</c:v>
                </c:pt>
                <c:pt idx="35">
                  <c:v>-0.29909999999999998</c:v>
                </c:pt>
                <c:pt idx="36">
                  <c:v>-0.30080000000000001</c:v>
                </c:pt>
                <c:pt idx="37">
                  <c:v>-0.31030000000000002</c:v>
                </c:pt>
                <c:pt idx="38">
                  <c:v>-0.31480000000000002</c:v>
                </c:pt>
                <c:pt idx="39">
                  <c:v>-0.31169999999999998</c:v>
                </c:pt>
                <c:pt idx="40">
                  <c:v>-0.3135</c:v>
                </c:pt>
                <c:pt idx="41">
                  <c:v>-0.32069999999999999</c:v>
                </c:pt>
                <c:pt idx="42">
                  <c:v>-0.3236</c:v>
                </c:pt>
                <c:pt idx="43">
                  <c:v>-0.32869999999999999</c:v>
                </c:pt>
                <c:pt idx="44">
                  <c:v>-0.3337</c:v>
                </c:pt>
                <c:pt idx="45">
                  <c:v>-0.33629999999999999</c:v>
                </c:pt>
                <c:pt idx="46">
                  <c:v>-0.3422</c:v>
                </c:pt>
                <c:pt idx="47">
                  <c:v>-0.34789999999999999</c:v>
                </c:pt>
                <c:pt idx="48">
                  <c:v>-0.3523</c:v>
                </c:pt>
                <c:pt idx="49">
                  <c:v>-0.3619</c:v>
                </c:pt>
                <c:pt idx="50">
                  <c:v>-0.36330000000000001</c:v>
                </c:pt>
                <c:pt idx="51">
                  <c:v>-0.36299999999999999</c:v>
                </c:pt>
                <c:pt idx="52">
                  <c:v>-0.36880000000000002</c:v>
                </c:pt>
                <c:pt idx="53">
                  <c:v>-0.377</c:v>
                </c:pt>
                <c:pt idx="54">
                  <c:v>-0.3846</c:v>
                </c:pt>
                <c:pt idx="55">
                  <c:v>-0.38590000000000002</c:v>
                </c:pt>
                <c:pt idx="56">
                  <c:v>-0.39660000000000001</c:v>
                </c:pt>
                <c:pt idx="57">
                  <c:v>-0.39979999999999999</c:v>
                </c:pt>
                <c:pt idx="58">
                  <c:v>-0.40810000000000002</c:v>
                </c:pt>
                <c:pt idx="59">
                  <c:v>-0.41570000000000001</c:v>
                </c:pt>
                <c:pt idx="60">
                  <c:v>-0.42430000000000001</c:v>
                </c:pt>
                <c:pt idx="61">
                  <c:v>-0.43209999999999998</c:v>
                </c:pt>
                <c:pt idx="62">
                  <c:v>-0.43709999999999999</c:v>
                </c:pt>
                <c:pt idx="63">
                  <c:v>-0.4476</c:v>
                </c:pt>
                <c:pt idx="64">
                  <c:v>-0.45839999999999997</c:v>
                </c:pt>
                <c:pt idx="65">
                  <c:v>-0.46889999999999998</c:v>
                </c:pt>
                <c:pt idx="66">
                  <c:v>-0.47760000000000002</c:v>
                </c:pt>
                <c:pt idx="67">
                  <c:v>-0.49259999999999998</c:v>
                </c:pt>
                <c:pt idx="68">
                  <c:v>-0.50629999999999997</c:v>
                </c:pt>
                <c:pt idx="69">
                  <c:v>-0.51300000000000001</c:v>
                </c:pt>
                <c:pt idx="70">
                  <c:v>-0.53480000000000005</c:v>
                </c:pt>
                <c:pt idx="71">
                  <c:v>-0.55489999999999995</c:v>
                </c:pt>
                <c:pt idx="72">
                  <c:v>-0.57179999999999997</c:v>
                </c:pt>
                <c:pt idx="73">
                  <c:v>-0.58360000000000001</c:v>
                </c:pt>
                <c:pt idx="74">
                  <c:v>-0.60460000000000003</c:v>
                </c:pt>
                <c:pt idx="75">
                  <c:v>-0.62380000000000002</c:v>
                </c:pt>
                <c:pt idx="76">
                  <c:v>-0.64900000000000002</c:v>
                </c:pt>
                <c:pt idx="77">
                  <c:v>-0.67279999999999995</c:v>
                </c:pt>
                <c:pt idx="78">
                  <c:v>-0.70040000000000002</c:v>
                </c:pt>
                <c:pt idx="79">
                  <c:v>-0.72619999999999996</c:v>
                </c:pt>
                <c:pt idx="80">
                  <c:v>-0.75939999999999996</c:v>
                </c:pt>
                <c:pt idx="81">
                  <c:v>-0.7843</c:v>
                </c:pt>
                <c:pt idx="82">
                  <c:v>-0.8165</c:v>
                </c:pt>
                <c:pt idx="83">
                  <c:v>-0.85009999999999997</c:v>
                </c:pt>
                <c:pt idx="84">
                  <c:v>-0.88619999999999999</c:v>
                </c:pt>
                <c:pt idx="85">
                  <c:v>-0.91779999999999995</c:v>
                </c:pt>
                <c:pt idx="86">
                  <c:v>-0.95650000000000002</c:v>
                </c:pt>
                <c:pt idx="87">
                  <c:v>-0.98960000000000004</c:v>
                </c:pt>
                <c:pt idx="88">
                  <c:v>-1.0289999999999999</c:v>
                </c:pt>
                <c:pt idx="89">
                  <c:v>-1.0720000000000001</c:v>
                </c:pt>
                <c:pt idx="90">
                  <c:v>-1.1180000000000001</c:v>
                </c:pt>
                <c:pt idx="91">
                  <c:v>-1.1459999999999999</c:v>
                </c:pt>
                <c:pt idx="92">
                  <c:v>-1.1830000000000001</c:v>
                </c:pt>
                <c:pt idx="93">
                  <c:v>-1.224</c:v>
                </c:pt>
                <c:pt idx="94">
                  <c:v>-1.2549999999999999</c:v>
                </c:pt>
                <c:pt idx="95">
                  <c:v>-1.2809999999999999</c:v>
                </c:pt>
                <c:pt idx="96">
                  <c:v>-1.35</c:v>
                </c:pt>
                <c:pt idx="97">
                  <c:v>-1.361</c:v>
                </c:pt>
                <c:pt idx="98">
                  <c:v>-1.4019999999999999</c:v>
                </c:pt>
                <c:pt idx="99">
                  <c:v>-1.4359999999999999</c:v>
                </c:pt>
                <c:pt idx="100">
                  <c:v>-1.47</c:v>
                </c:pt>
                <c:pt idx="101">
                  <c:v>-1.508</c:v>
                </c:pt>
                <c:pt idx="102">
                  <c:v>-1.5489999999999999</c:v>
                </c:pt>
                <c:pt idx="103">
                  <c:v>-1.581</c:v>
                </c:pt>
                <c:pt idx="104">
                  <c:v>-1.619</c:v>
                </c:pt>
                <c:pt idx="105">
                  <c:v>-1.657</c:v>
                </c:pt>
                <c:pt idx="106">
                  <c:v>-1.6890000000000001</c:v>
                </c:pt>
                <c:pt idx="107">
                  <c:v>-1.7330000000000001</c:v>
                </c:pt>
                <c:pt idx="108">
                  <c:v>-1.786</c:v>
                </c:pt>
                <c:pt idx="109">
                  <c:v>-1.8160000000000001</c:v>
                </c:pt>
                <c:pt idx="110">
                  <c:v>-1.851</c:v>
                </c:pt>
                <c:pt idx="111">
                  <c:v>-1.891</c:v>
                </c:pt>
                <c:pt idx="112">
                  <c:v>-1.9350000000000001</c:v>
                </c:pt>
                <c:pt idx="113">
                  <c:v>-1.98</c:v>
                </c:pt>
                <c:pt idx="114">
                  <c:v>-2.0190000000000001</c:v>
                </c:pt>
                <c:pt idx="115">
                  <c:v>-2.0619999999999998</c:v>
                </c:pt>
                <c:pt idx="116">
                  <c:v>-2.1139999999999999</c:v>
                </c:pt>
                <c:pt idx="117">
                  <c:v>-2.1589999999999998</c:v>
                </c:pt>
                <c:pt idx="118">
                  <c:v>-2.206</c:v>
                </c:pt>
                <c:pt idx="119">
                  <c:v>-2.262</c:v>
                </c:pt>
                <c:pt idx="120">
                  <c:v>-2.3090000000000002</c:v>
                </c:pt>
                <c:pt idx="121">
                  <c:v>-2.3620000000000001</c:v>
                </c:pt>
                <c:pt idx="122">
                  <c:v>-2.4129999999999998</c:v>
                </c:pt>
                <c:pt idx="123">
                  <c:v>-2.4710000000000001</c:v>
                </c:pt>
                <c:pt idx="124">
                  <c:v>-2.528</c:v>
                </c:pt>
                <c:pt idx="125">
                  <c:v>-2.5910000000000002</c:v>
                </c:pt>
                <c:pt idx="126">
                  <c:v>-2.6520000000000001</c:v>
                </c:pt>
                <c:pt idx="127">
                  <c:v>-2.7130000000000001</c:v>
                </c:pt>
                <c:pt idx="128">
                  <c:v>-2.782</c:v>
                </c:pt>
                <c:pt idx="129">
                  <c:v>-2.859</c:v>
                </c:pt>
                <c:pt idx="130">
                  <c:v>-2.9430000000000001</c:v>
                </c:pt>
                <c:pt idx="131">
                  <c:v>-3.0219999999999998</c:v>
                </c:pt>
                <c:pt idx="132">
                  <c:v>-3.113</c:v>
                </c:pt>
                <c:pt idx="133">
                  <c:v>-3.2109999999999999</c:v>
                </c:pt>
                <c:pt idx="134">
                  <c:v>-3.3079999999999998</c:v>
                </c:pt>
                <c:pt idx="135">
                  <c:v>-3.415</c:v>
                </c:pt>
                <c:pt idx="136">
                  <c:v>-3.536</c:v>
                </c:pt>
                <c:pt idx="137">
                  <c:v>-3.6640000000000001</c:v>
                </c:pt>
                <c:pt idx="138">
                  <c:v>-3.8029999999999999</c:v>
                </c:pt>
                <c:pt idx="139">
                  <c:v>-3.9449999999999998</c:v>
                </c:pt>
                <c:pt idx="140">
                  <c:v>-4.1059999999999999</c:v>
                </c:pt>
                <c:pt idx="141">
                  <c:v>-4.2770000000000001</c:v>
                </c:pt>
                <c:pt idx="142">
                  <c:v>-4.4329999999999998</c:v>
                </c:pt>
                <c:pt idx="143">
                  <c:v>-4.6050000000000004</c:v>
                </c:pt>
                <c:pt idx="144">
                  <c:v>-4.7610000000000001</c:v>
                </c:pt>
                <c:pt idx="145">
                  <c:v>-4.8970000000000002</c:v>
                </c:pt>
                <c:pt idx="146">
                  <c:v>-5.0090000000000003</c:v>
                </c:pt>
                <c:pt idx="147">
                  <c:v>-5.093</c:v>
                </c:pt>
                <c:pt idx="148">
                  <c:v>-5.1779999999999999</c:v>
                </c:pt>
                <c:pt idx="149">
                  <c:v>-5.2140000000000004</c:v>
                </c:pt>
                <c:pt idx="150">
                  <c:v>-5.2450000000000001</c:v>
                </c:pt>
                <c:pt idx="151">
                  <c:v>-5.3010000000000002</c:v>
                </c:pt>
                <c:pt idx="152">
                  <c:v>-5.3170000000000002</c:v>
                </c:pt>
                <c:pt idx="153">
                  <c:v>-5.359</c:v>
                </c:pt>
                <c:pt idx="154">
                  <c:v>-5.391</c:v>
                </c:pt>
                <c:pt idx="155">
                  <c:v>-5.43</c:v>
                </c:pt>
                <c:pt idx="156">
                  <c:v>-5.4710000000000001</c:v>
                </c:pt>
                <c:pt idx="157">
                  <c:v>-5.51</c:v>
                </c:pt>
                <c:pt idx="158">
                  <c:v>-5.55</c:v>
                </c:pt>
                <c:pt idx="159">
                  <c:v>-5.5970000000000004</c:v>
                </c:pt>
                <c:pt idx="160">
                  <c:v>-5.6550000000000002</c:v>
                </c:pt>
                <c:pt idx="161">
                  <c:v>-5.72</c:v>
                </c:pt>
                <c:pt idx="162">
                  <c:v>-5.7850000000000001</c:v>
                </c:pt>
                <c:pt idx="163">
                  <c:v>-5.8630000000000004</c:v>
                </c:pt>
                <c:pt idx="164">
                  <c:v>-5.9550000000000001</c:v>
                </c:pt>
                <c:pt idx="165">
                  <c:v>-6.0330000000000004</c:v>
                </c:pt>
                <c:pt idx="166">
                  <c:v>-6.1280000000000001</c:v>
                </c:pt>
                <c:pt idx="167">
                  <c:v>-6.2350000000000003</c:v>
                </c:pt>
                <c:pt idx="168">
                  <c:v>-6.35</c:v>
                </c:pt>
                <c:pt idx="169">
                  <c:v>-6.4560000000000004</c:v>
                </c:pt>
                <c:pt idx="170">
                  <c:v>-6.5949999999999998</c:v>
                </c:pt>
                <c:pt idx="171">
                  <c:v>-6.7439999999999998</c:v>
                </c:pt>
                <c:pt idx="172">
                  <c:v>-6.899</c:v>
                </c:pt>
                <c:pt idx="173">
                  <c:v>-7.069</c:v>
                </c:pt>
                <c:pt idx="174">
                  <c:v>-7.2549999999999999</c:v>
                </c:pt>
                <c:pt idx="175">
                  <c:v>-7.4580000000000002</c:v>
                </c:pt>
                <c:pt idx="176">
                  <c:v>-7.6680000000000001</c:v>
                </c:pt>
                <c:pt idx="177">
                  <c:v>-7.8860000000000001</c:v>
                </c:pt>
                <c:pt idx="178">
                  <c:v>-8.1029999999999998</c:v>
                </c:pt>
                <c:pt idx="179">
                  <c:v>-8.3119999999999994</c:v>
                </c:pt>
                <c:pt idx="180">
                  <c:v>-8.52</c:v>
                </c:pt>
                <c:pt idx="181">
                  <c:v>-8.7119999999999997</c:v>
                </c:pt>
                <c:pt idx="182">
                  <c:v>-8.9190000000000005</c:v>
                </c:pt>
                <c:pt idx="183">
                  <c:v>-9.1199999999999992</c:v>
                </c:pt>
                <c:pt idx="184">
                  <c:v>-9.3170000000000002</c:v>
                </c:pt>
                <c:pt idx="185">
                  <c:v>-9.5869999999999997</c:v>
                </c:pt>
                <c:pt idx="186">
                  <c:v>-9.8810000000000002</c:v>
                </c:pt>
                <c:pt idx="187">
                  <c:v>-10.25</c:v>
                </c:pt>
                <c:pt idx="188">
                  <c:v>-10.7</c:v>
                </c:pt>
                <c:pt idx="189">
                  <c:v>-11.22</c:v>
                </c:pt>
                <c:pt idx="190">
                  <c:v>-11.81</c:v>
                </c:pt>
                <c:pt idx="191">
                  <c:v>-12.45</c:v>
                </c:pt>
                <c:pt idx="192">
                  <c:v>-13.13</c:v>
                </c:pt>
                <c:pt idx="193">
                  <c:v>-13.83</c:v>
                </c:pt>
                <c:pt idx="194">
                  <c:v>-14.56</c:v>
                </c:pt>
                <c:pt idx="195">
                  <c:v>-15.29</c:v>
                </c:pt>
                <c:pt idx="196">
                  <c:v>-16.04</c:v>
                </c:pt>
                <c:pt idx="197">
                  <c:v>-16.809999999999999</c:v>
                </c:pt>
                <c:pt idx="198">
                  <c:v>-17.57</c:v>
                </c:pt>
                <c:pt idx="199">
                  <c:v>-18.350000000000001</c:v>
                </c:pt>
                <c:pt idx="200">
                  <c:v>-19.12</c:v>
                </c:pt>
                <c:pt idx="201">
                  <c:v>-19.88</c:v>
                </c:pt>
                <c:pt idx="202">
                  <c:v>-20.65</c:v>
                </c:pt>
                <c:pt idx="203">
                  <c:v>-21.4</c:v>
                </c:pt>
                <c:pt idx="204">
                  <c:v>-22.14</c:v>
                </c:pt>
                <c:pt idx="205">
                  <c:v>-22.85</c:v>
                </c:pt>
                <c:pt idx="206">
                  <c:v>-23.58</c:v>
                </c:pt>
                <c:pt idx="207">
                  <c:v>-24.3</c:v>
                </c:pt>
                <c:pt idx="208">
                  <c:v>-25</c:v>
                </c:pt>
                <c:pt idx="209">
                  <c:v>-25.7</c:v>
                </c:pt>
                <c:pt idx="210">
                  <c:v>-26.38</c:v>
                </c:pt>
                <c:pt idx="211">
                  <c:v>-27.05</c:v>
                </c:pt>
                <c:pt idx="212">
                  <c:v>-27.72</c:v>
                </c:pt>
                <c:pt idx="213">
                  <c:v>-28.37</c:v>
                </c:pt>
                <c:pt idx="214">
                  <c:v>-29.02</c:v>
                </c:pt>
                <c:pt idx="215">
                  <c:v>-29.66</c:v>
                </c:pt>
                <c:pt idx="216">
                  <c:v>-30.28</c:v>
                </c:pt>
                <c:pt idx="217">
                  <c:v>-30.9</c:v>
                </c:pt>
                <c:pt idx="218">
                  <c:v>-31.5</c:v>
                </c:pt>
                <c:pt idx="219">
                  <c:v>-32.090000000000003</c:v>
                </c:pt>
                <c:pt idx="220">
                  <c:v>-32.67</c:v>
                </c:pt>
                <c:pt idx="221">
                  <c:v>-33.26</c:v>
                </c:pt>
                <c:pt idx="222">
                  <c:v>-33.79</c:v>
                </c:pt>
                <c:pt idx="223">
                  <c:v>-34.340000000000003</c:v>
                </c:pt>
                <c:pt idx="224">
                  <c:v>-34.880000000000003</c:v>
                </c:pt>
                <c:pt idx="225">
                  <c:v>-35.4</c:v>
                </c:pt>
                <c:pt idx="226">
                  <c:v>-35.92</c:v>
                </c:pt>
                <c:pt idx="227">
                  <c:v>-36.42</c:v>
                </c:pt>
                <c:pt idx="228">
                  <c:v>-36.909999999999997</c:v>
                </c:pt>
                <c:pt idx="229">
                  <c:v>-37.4</c:v>
                </c:pt>
                <c:pt idx="230">
                  <c:v>-37.86</c:v>
                </c:pt>
                <c:pt idx="231">
                  <c:v>-38.340000000000003</c:v>
                </c:pt>
                <c:pt idx="232">
                  <c:v>-38.799999999999997</c:v>
                </c:pt>
                <c:pt idx="233">
                  <c:v>-39.25</c:v>
                </c:pt>
                <c:pt idx="234">
                  <c:v>-39.67</c:v>
                </c:pt>
                <c:pt idx="235">
                  <c:v>-40.130000000000003</c:v>
                </c:pt>
                <c:pt idx="236">
                  <c:v>-40.56</c:v>
                </c:pt>
                <c:pt idx="237">
                  <c:v>-40.98</c:v>
                </c:pt>
                <c:pt idx="238">
                  <c:v>-41.4</c:v>
                </c:pt>
                <c:pt idx="239">
                  <c:v>-41.81</c:v>
                </c:pt>
                <c:pt idx="240">
                  <c:v>-42.21</c:v>
                </c:pt>
                <c:pt idx="241">
                  <c:v>-42.61</c:v>
                </c:pt>
                <c:pt idx="242">
                  <c:v>-43</c:v>
                </c:pt>
                <c:pt idx="243">
                  <c:v>-43.39</c:v>
                </c:pt>
                <c:pt idx="244">
                  <c:v>-43.77</c:v>
                </c:pt>
                <c:pt idx="245">
                  <c:v>-44.15</c:v>
                </c:pt>
                <c:pt idx="246">
                  <c:v>-44.51</c:v>
                </c:pt>
                <c:pt idx="247">
                  <c:v>-44.88</c:v>
                </c:pt>
                <c:pt idx="248">
                  <c:v>-45.24</c:v>
                </c:pt>
                <c:pt idx="249">
                  <c:v>-45.59</c:v>
                </c:pt>
                <c:pt idx="250">
                  <c:v>-45.94</c:v>
                </c:pt>
                <c:pt idx="251">
                  <c:v>-46.28</c:v>
                </c:pt>
                <c:pt idx="252">
                  <c:v>-46.62</c:v>
                </c:pt>
                <c:pt idx="253">
                  <c:v>-46.95</c:v>
                </c:pt>
                <c:pt idx="254">
                  <c:v>-47.28</c:v>
                </c:pt>
                <c:pt idx="255">
                  <c:v>-47.6</c:v>
                </c:pt>
                <c:pt idx="256">
                  <c:v>-47.92</c:v>
                </c:pt>
                <c:pt idx="257">
                  <c:v>-48.23</c:v>
                </c:pt>
                <c:pt idx="258">
                  <c:v>-48.54</c:v>
                </c:pt>
                <c:pt idx="259">
                  <c:v>-48.85</c:v>
                </c:pt>
                <c:pt idx="260">
                  <c:v>-49.15</c:v>
                </c:pt>
                <c:pt idx="261">
                  <c:v>-49.44</c:v>
                </c:pt>
                <c:pt idx="262">
                  <c:v>-49.73</c:v>
                </c:pt>
                <c:pt idx="263">
                  <c:v>-50.01</c:v>
                </c:pt>
                <c:pt idx="264">
                  <c:v>-50.29</c:v>
                </c:pt>
                <c:pt idx="265">
                  <c:v>-50.57</c:v>
                </c:pt>
                <c:pt idx="266">
                  <c:v>-50.84</c:v>
                </c:pt>
                <c:pt idx="267">
                  <c:v>-51.1</c:v>
                </c:pt>
                <c:pt idx="268">
                  <c:v>-51.37</c:v>
                </c:pt>
                <c:pt idx="269">
                  <c:v>-51.64</c:v>
                </c:pt>
                <c:pt idx="270">
                  <c:v>-51.88</c:v>
                </c:pt>
                <c:pt idx="271">
                  <c:v>-52.14</c:v>
                </c:pt>
                <c:pt idx="272">
                  <c:v>-52.39</c:v>
                </c:pt>
                <c:pt idx="273">
                  <c:v>-52.63</c:v>
                </c:pt>
                <c:pt idx="274">
                  <c:v>-52.88</c:v>
                </c:pt>
                <c:pt idx="275">
                  <c:v>-53.12</c:v>
                </c:pt>
                <c:pt idx="276">
                  <c:v>-53.35</c:v>
                </c:pt>
                <c:pt idx="277">
                  <c:v>-53.58</c:v>
                </c:pt>
                <c:pt idx="278">
                  <c:v>-53.83</c:v>
                </c:pt>
                <c:pt idx="279">
                  <c:v>-54.04</c:v>
                </c:pt>
                <c:pt idx="280">
                  <c:v>-54.25</c:v>
                </c:pt>
                <c:pt idx="281">
                  <c:v>-54.48</c:v>
                </c:pt>
                <c:pt idx="282">
                  <c:v>-54.69</c:v>
                </c:pt>
                <c:pt idx="283">
                  <c:v>-54.92</c:v>
                </c:pt>
                <c:pt idx="284">
                  <c:v>-55.1</c:v>
                </c:pt>
                <c:pt idx="285">
                  <c:v>-55.32</c:v>
                </c:pt>
                <c:pt idx="286">
                  <c:v>-55.52</c:v>
                </c:pt>
                <c:pt idx="287">
                  <c:v>-55.72</c:v>
                </c:pt>
                <c:pt idx="288">
                  <c:v>-55.93</c:v>
                </c:pt>
                <c:pt idx="289">
                  <c:v>-56.12</c:v>
                </c:pt>
                <c:pt idx="290">
                  <c:v>-56.31</c:v>
                </c:pt>
                <c:pt idx="291">
                  <c:v>-56.5</c:v>
                </c:pt>
                <c:pt idx="292">
                  <c:v>-56.69</c:v>
                </c:pt>
                <c:pt idx="293">
                  <c:v>-56.88</c:v>
                </c:pt>
                <c:pt idx="294">
                  <c:v>-57.06</c:v>
                </c:pt>
                <c:pt idx="295">
                  <c:v>-57.24</c:v>
                </c:pt>
                <c:pt idx="296">
                  <c:v>-57.43</c:v>
                </c:pt>
                <c:pt idx="297">
                  <c:v>-57.6</c:v>
                </c:pt>
                <c:pt idx="298">
                  <c:v>-57.78</c:v>
                </c:pt>
                <c:pt idx="299">
                  <c:v>-57.95</c:v>
                </c:pt>
                <c:pt idx="300">
                  <c:v>-58.12</c:v>
                </c:pt>
                <c:pt idx="301">
                  <c:v>-58.29</c:v>
                </c:pt>
                <c:pt idx="302">
                  <c:v>-58.46</c:v>
                </c:pt>
                <c:pt idx="303">
                  <c:v>-58.62</c:v>
                </c:pt>
                <c:pt idx="304">
                  <c:v>-58.78</c:v>
                </c:pt>
                <c:pt idx="305">
                  <c:v>-58.95</c:v>
                </c:pt>
                <c:pt idx="306">
                  <c:v>-59.12</c:v>
                </c:pt>
                <c:pt idx="307">
                  <c:v>-59.27</c:v>
                </c:pt>
                <c:pt idx="308">
                  <c:v>-59.42</c:v>
                </c:pt>
                <c:pt idx="309">
                  <c:v>-59.59</c:v>
                </c:pt>
                <c:pt idx="310">
                  <c:v>-59.74</c:v>
                </c:pt>
                <c:pt idx="311">
                  <c:v>-59.87</c:v>
                </c:pt>
                <c:pt idx="312">
                  <c:v>-60.05</c:v>
                </c:pt>
                <c:pt idx="313">
                  <c:v>-60.2</c:v>
                </c:pt>
                <c:pt idx="314">
                  <c:v>-60.36</c:v>
                </c:pt>
                <c:pt idx="315">
                  <c:v>-60.51</c:v>
                </c:pt>
                <c:pt idx="316">
                  <c:v>-60.65</c:v>
                </c:pt>
                <c:pt idx="317">
                  <c:v>-60.8</c:v>
                </c:pt>
                <c:pt idx="318">
                  <c:v>-60.94</c:v>
                </c:pt>
                <c:pt idx="319">
                  <c:v>-61.08</c:v>
                </c:pt>
                <c:pt idx="320">
                  <c:v>-61.22</c:v>
                </c:pt>
                <c:pt idx="321">
                  <c:v>-61.32</c:v>
                </c:pt>
                <c:pt idx="322">
                  <c:v>-61.49</c:v>
                </c:pt>
                <c:pt idx="323">
                  <c:v>-61.62</c:v>
                </c:pt>
                <c:pt idx="324">
                  <c:v>-61.75</c:v>
                </c:pt>
                <c:pt idx="325">
                  <c:v>-61.85</c:v>
                </c:pt>
                <c:pt idx="326">
                  <c:v>-61.96</c:v>
                </c:pt>
                <c:pt idx="327">
                  <c:v>-62.07</c:v>
                </c:pt>
                <c:pt idx="328">
                  <c:v>-62.18</c:v>
                </c:pt>
                <c:pt idx="329">
                  <c:v>-62.28</c:v>
                </c:pt>
                <c:pt idx="330">
                  <c:v>-62.39</c:v>
                </c:pt>
                <c:pt idx="331">
                  <c:v>-62.48</c:v>
                </c:pt>
                <c:pt idx="332">
                  <c:v>-62.57</c:v>
                </c:pt>
                <c:pt idx="333">
                  <c:v>-62.67</c:v>
                </c:pt>
                <c:pt idx="334">
                  <c:v>-62.75</c:v>
                </c:pt>
                <c:pt idx="335">
                  <c:v>-62.84</c:v>
                </c:pt>
                <c:pt idx="336">
                  <c:v>-62.92</c:v>
                </c:pt>
                <c:pt idx="337">
                  <c:v>-63</c:v>
                </c:pt>
                <c:pt idx="338">
                  <c:v>-63.07</c:v>
                </c:pt>
                <c:pt idx="339">
                  <c:v>-63.14</c:v>
                </c:pt>
                <c:pt idx="340">
                  <c:v>-63.21</c:v>
                </c:pt>
                <c:pt idx="341">
                  <c:v>-63.26</c:v>
                </c:pt>
                <c:pt idx="342">
                  <c:v>-63.32</c:v>
                </c:pt>
                <c:pt idx="343">
                  <c:v>-63.36</c:v>
                </c:pt>
                <c:pt idx="344">
                  <c:v>-63.41</c:v>
                </c:pt>
                <c:pt idx="345">
                  <c:v>-63.45</c:v>
                </c:pt>
                <c:pt idx="346">
                  <c:v>-63.47</c:v>
                </c:pt>
                <c:pt idx="347">
                  <c:v>-63.49</c:v>
                </c:pt>
                <c:pt idx="348">
                  <c:v>-63.51</c:v>
                </c:pt>
                <c:pt idx="349">
                  <c:v>-63.52</c:v>
                </c:pt>
                <c:pt idx="350">
                  <c:v>-63.52</c:v>
                </c:pt>
                <c:pt idx="351">
                  <c:v>-63.53</c:v>
                </c:pt>
                <c:pt idx="352">
                  <c:v>-63.52</c:v>
                </c:pt>
                <c:pt idx="353">
                  <c:v>-63.53</c:v>
                </c:pt>
                <c:pt idx="354">
                  <c:v>-63.53</c:v>
                </c:pt>
                <c:pt idx="355">
                  <c:v>-63.53</c:v>
                </c:pt>
                <c:pt idx="356">
                  <c:v>-63.53</c:v>
                </c:pt>
                <c:pt idx="357">
                  <c:v>-63.52</c:v>
                </c:pt>
                <c:pt idx="358">
                  <c:v>-63.52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1-2D80-485F-A98D-8AAB57D7F592}"/>
            </c:ext>
          </c:extLst>
        </c:ser>
        <c:ser>
          <c:idx val="0"/>
          <c:order val="2"/>
          <c:tx>
            <c:v>PCN-222(H2)@I2</c:v>
          </c:tx>
          <c:spPr>
            <a:ln w="25400">
              <a:solidFill>
                <a:srgbClr val="0000FF"/>
              </a:solidFill>
              <a:prstDash val="solid"/>
            </a:ln>
          </c:spPr>
          <c:marker>
            <c:symbol val="none"/>
          </c:marker>
          <c:xVal>
            <c:numRef>
              <c:f>'[Sinelshchikova.TGA.20211015.xls]pt 15.1'!$B$3:$B$65536</c:f>
              <c:numCache>
                <c:formatCode>General</c:formatCode>
                <c:ptCount val="65534"/>
                <c:pt idx="0">
                  <c:v>28</c:v>
                </c:pt>
                <c:pt idx="1">
                  <c:v>30</c:v>
                </c:pt>
                <c:pt idx="2">
                  <c:v>32</c:v>
                </c:pt>
                <c:pt idx="3">
                  <c:v>34</c:v>
                </c:pt>
                <c:pt idx="4">
                  <c:v>36</c:v>
                </c:pt>
                <c:pt idx="5">
                  <c:v>38</c:v>
                </c:pt>
                <c:pt idx="6">
                  <c:v>40</c:v>
                </c:pt>
                <c:pt idx="7">
                  <c:v>42</c:v>
                </c:pt>
                <c:pt idx="8">
                  <c:v>44</c:v>
                </c:pt>
                <c:pt idx="9">
                  <c:v>46</c:v>
                </c:pt>
                <c:pt idx="10">
                  <c:v>48</c:v>
                </c:pt>
                <c:pt idx="11">
                  <c:v>50</c:v>
                </c:pt>
                <c:pt idx="12">
                  <c:v>52</c:v>
                </c:pt>
                <c:pt idx="13">
                  <c:v>54</c:v>
                </c:pt>
                <c:pt idx="14">
                  <c:v>56</c:v>
                </c:pt>
                <c:pt idx="15">
                  <c:v>58</c:v>
                </c:pt>
                <c:pt idx="16">
                  <c:v>60</c:v>
                </c:pt>
                <c:pt idx="17">
                  <c:v>62</c:v>
                </c:pt>
                <c:pt idx="18">
                  <c:v>64</c:v>
                </c:pt>
                <c:pt idx="19">
                  <c:v>66</c:v>
                </c:pt>
                <c:pt idx="20">
                  <c:v>68</c:v>
                </c:pt>
                <c:pt idx="21">
                  <c:v>70</c:v>
                </c:pt>
                <c:pt idx="22">
                  <c:v>72</c:v>
                </c:pt>
                <c:pt idx="23">
                  <c:v>74</c:v>
                </c:pt>
                <c:pt idx="24">
                  <c:v>76</c:v>
                </c:pt>
                <c:pt idx="25">
                  <c:v>78</c:v>
                </c:pt>
                <c:pt idx="26">
                  <c:v>80</c:v>
                </c:pt>
                <c:pt idx="27">
                  <c:v>82</c:v>
                </c:pt>
                <c:pt idx="28">
                  <c:v>84</c:v>
                </c:pt>
                <c:pt idx="29">
                  <c:v>86</c:v>
                </c:pt>
                <c:pt idx="30">
                  <c:v>88</c:v>
                </c:pt>
                <c:pt idx="31">
                  <c:v>90</c:v>
                </c:pt>
                <c:pt idx="32">
                  <c:v>92</c:v>
                </c:pt>
                <c:pt idx="33">
                  <c:v>94</c:v>
                </c:pt>
                <c:pt idx="34">
                  <c:v>96</c:v>
                </c:pt>
                <c:pt idx="35">
                  <c:v>98</c:v>
                </c:pt>
                <c:pt idx="36">
                  <c:v>100</c:v>
                </c:pt>
                <c:pt idx="37">
                  <c:v>102</c:v>
                </c:pt>
                <c:pt idx="38">
                  <c:v>104</c:v>
                </c:pt>
                <c:pt idx="39">
                  <c:v>106</c:v>
                </c:pt>
                <c:pt idx="40">
                  <c:v>108</c:v>
                </c:pt>
                <c:pt idx="41">
                  <c:v>110</c:v>
                </c:pt>
                <c:pt idx="42">
                  <c:v>112</c:v>
                </c:pt>
                <c:pt idx="43">
                  <c:v>114</c:v>
                </c:pt>
                <c:pt idx="44">
                  <c:v>116</c:v>
                </c:pt>
                <c:pt idx="45">
                  <c:v>118</c:v>
                </c:pt>
                <c:pt idx="46">
                  <c:v>120</c:v>
                </c:pt>
                <c:pt idx="47">
                  <c:v>122</c:v>
                </c:pt>
                <c:pt idx="48">
                  <c:v>124</c:v>
                </c:pt>
                <c:pt idx="49">
                  <c:v>126</c:v>
                </c:pt>
                <c:pt idx="50">
                  <c:v>128</c:v>
                </c:pt>
                <c:pt idx="51">
                  <c:v>130</c:v>
                </c:pt>
                <c:pt idx="52">
                  <c:v>132</c:v>
                </c:pt>
                <c:pt idx="53">
                  <c:v>134</c:v>
                </c:pt>
                <c:pt idx="54">
                  <c:v>136</c:v>
                </c:pt>
                <c:pt idx="55">
                  <c:v>138</c:v>
                </c:pt>
                <c:pt idx="56">
                  <c:v>140</c:v>
                </c:pt>
                <c:pt idx="57">
                  <c:v>142</c:v>
                </c:pt>
                <c:pt idx="58">
                  <c:v>144</c:v>
                </c:pt>
                <c:pt idx="59">
                  <c:v>146</c:v>
                </c:pt>
                <c:pt idx="60">
                  <c:v>148</c:v>
                </c:pt>
                <c:pt idx="61">
                  <c:v>150</c:v>
                </c:pt>
                <c:pt idx="62">
                  <c:v>152</c:v>
                </c:pt>
                <c:pt idx="63">
                  <c:v>154</c:v>
                </c:pt>
                <c:pt idx="64">
                  <c:v>156</c:v>
                </c:pt>
                <c:pt idx="65">
                  <c:v>158</c:v>
                </c:pt>
                <c:pt idx="66">
                  <c:v>160</c:v>
                </c:pt>
                <c:pt idx="67">
                  <c:v>162</c:v>
                </c:pt>
                <c:pt idx="68">
                  <c:v>164</c:v>
                </c:pt>
                <c:pt idx="69">
                  <c:v>166</c:v>
                </c:pt>
                <c:pt idx="70">
                  <c:v>168</c:v>
                </c:pt>
                <c:pt idx="71">
                  <c:v>170</c:v>
                </c:pt>
                <c:pt idx="72">
                  <c:v>172</c:v>
                </c:pt>
                <c:pt idx="73">
                  <c:v>174</c:v>
                </c:pt>
                <c:pt idx="74">
                  <c:v>176</c:v>
                </c:pt>
                <c:pt idx="75">
                  <c:v>178</c:v>
                </c:pt>
                <c:pt idx="76">
                  <c:v>180</c:v>
                </c:pt>
                <c:pt idx="77">
                  <c:v>182</c:v>
                </c:pt>
                <c:pt idx="78">
                  <c:v>184</c:v>
                </c:pt>
                <c:pt idx="79">
                  <c:v>186</c:v>
                </c:pt>
                <c:pt idx="80">
                  <c:v>188</c:v>
                </c:pt>
                <c:pt idx="81">
                  <c:v>190</c:v>
                </c:pt>
                <c:pt idx="82">
                  <c:v>192</c:v>
                </c:pt>
                <c:pt idx="83">
                  <c:v>194</c:v>
                </c:pt>
                <c:pt idx="84">
                  <c:v>196</c:v>
                </c:pt>
                <c:pt idx="85">
                  <c:v>198</c:v>
                </c:pt>
                <c:pt idx="86">
                  <c:v>200</c:v>
                </c:pt>
                <c:pt idx="87">
                  <c:v>202</c:v>
                </c:pt>
                <c:pt idx="88">
                  <c:v>204</c:v>
                </c:pt>
                <c:pt idx="89">
                  <c:v>206</c:v>
                </c:pt>
                <c:pt idx="90">
                  <c:v>208</c:v>
                </c:pt>
                <c:pt idx="91">
                  <c:v>210</c:v>
                </c:pt>
                <c:pt idx="92">
                  <c:v>212</c:v>
                </c:pt>
                <c:pt idx="93">
                  <c:v>214</c:v>
                </c:pt>
                <c:pt idx="94">
                  <c:v>216</c:v>
                </c:pt>
                <c:pt idx="95">
                  <c:v>218</c:v>
                </c:pt>
                <c:pt idx="96">
                  <c:v>220</c:v>
                </c:pt>
                <c:pt idx="97">
                  <c:v>222</c:v>
                </c:pt>
                <c:pt idx="98">
                  <c:v>224</c:v>
                </c:pt>
                <c:pt idx="99">
                  <c:v>226</c:v>
                </c:pt>
                <c:pt idx="100">
                  <c:v>228</c:v>
                </c:pt>
                <c:pt idx="101">
                  <c:v>230</c:v>
                </c:pt>
                <c:pt idx="102">
                  <c:v>232</c:v>
                </c:pt>
                <c:pt idx="103">
                  <c:v>234</c:v>
                </c:pt>
                <c:pt idx="104">
                  <c:v>236</c:v>
                </c:pt>
                <c:pt idx="105">
                  <c:v>238</c:v>
                </c:pt>
                <c:pt idx="106">
                  <c:v>240</c:v>
                </c:pt>
                <c:pt idx="107">
                  <c:v>242</c:v>
                </c:pt>
                <c:pt idx="108">
                  <c:v>244</c:v>
                </c:pt>
                <c:pt idx="109">
                  <c:v>246</c:v>
                </c:pt>
                <c:pt idx="110">
                  <c:v>248</c:v>
                </c:pt>
                <c:pt idx="111">
                  <c:v>250</c:v>
                </c:pt>
                <c:pt idx="112">
                  <c:v>252</c:v>
                </c:pt>
                <c:pt idx="113">
                  <c:v>254</c:v>
                </c:pt>
                <c:pt idx="114">
                  <c:v>256</c:v>
                </c:pt>
                <c:pt idx="115">
                  <c:v>258</c:v>
                </c:pt>
                <c:pt idx="116">
                  <c:v>260</c:v>
                </c:pt>
                <c:pt idx="117">
                  <c:v>262</c:v>
                </c:pt>
                <c:pt idx="118">
                  <c:v>264</c:v>
                </c:pt>
                <c:pt idx="119">
                  <c:v>266</c:v>
                </c:pt>
                <c:pt idx="120">
                  <c:v>268</c:v>
                </c:pt>
                <c:pt idx="121">
                  <c:v>270</c:v>
                </c:pt>
                <c:pt idx="122">
                  <c:v>272</c:v>
                </c:pt>
                <c:pt idx="123">
                  <c:v>274</c:v>
                </c:pt>
                <c:pt idx="124">
                  <c:v>276</c:v>
                </c:pt>
                <c:pt idx="125">
                  <c:v>278</c:v>
                </c:pt>
                <c:pt idx="126">
                  <c:v>280</c:v>
                </c:pt>
                <c:pt idx="127">
                  <c:v>282</c:v>
                </c:pt>
                <c:pt idx="128">
                  <c:v>284</c:v>
                </c:pt>
                <c:pt idx="129">
                  <c:v>286</c:v>
                </c:pt>
                <c:pt idx="130">
                  <c:v>288</c:v>
                </c:pt>
                <c:pt idx="131">
                  <c:v>290</c:v>
                </c:pt>
                <c:pt idx="132">
                  <c:v>292</c:v>
                </c:pt>
                <c:pt idx="133">
                  <c:v>294</c:v>
                </c:pt>
                <c:pt idx="134">
                  <c:v>296</c:v>
                </c:pt>
                <c:pt idx="135">
                  <c:v>298</c:v>
                </c:pt>
                <c:pt idx="136">
                  <c:v>300</c:v>
                </c:pt>
                <c:pt idx="137">
                  <c:v>302</c:v>
                </c:pt>
                <c:pt idx="138">
                  <c:v>304</c:v>
                </c:pt>
                <c:pt idx="139">
                  <c:v>306</c:v>
                </c:pt>
                <c:pt idx="140">
                  <c:v>308</c:v>
                </c:pt>
                <c:pt idx="141">
                  <c:v>310</c:v>
                </c:pt>
                <c:pt idx="142">
                  <c:v>312</c:v>
                </c:pt>
                <c:pt idx="143">
                  <c:v>314</c:v>
                </c:pt>
                <c:pt idx="144">
                  <c:v>316</c:v>
                </c:pt>
                <c:pt idx="145">
                  <c:v>318</c:v>
                </c:pt>
                <c:pt idx="146">
                  <c:v>320</c:v>
                </c:pt>
                <c:pt idx="147">
                  <c:v>322</c:v>
                </c:pt>
                <c:pt idx="148">
                  <c:v>324</c:v>
                </c:pt>
                <c:pt idx="149">
                  <c:v>326</c:v>
                </c:pt>
                <c:pt idx="150">
                  <c:v>328</c:v>
                </c:pt>
                <c:pt idx="151">
                  <c:v>330</c:v>
                </c:pt>
                <c:pt idx="152">
                  <c:v>332</c:v>
                </c:pt>
                <c:pt idx="153">
                  <c:v>334</c:v>
                </c:pt>
                <c:pt idx="154">
                  <c:v>336</c:v>
                </c:pt>
                <c:pt idx="155">
                  <c:v>338</c:v>
                </c:pt>
                <c:pt idx="156">
                  <c:v>340</c:v>
                </c:pt>
                <c:pt idx="157">
                  <c:v>342</c:v>
                </c:pt>
                <c:pt idx="158">
                  <c:v>344</c:v>
                </c:pt>
                <c:pt idx="159">
                  <c:v>346</c:v>
                </c:pt>
                <c:pt idx="160">
                  <c:v>348</c:v>
                </c:pt>
                <c:pt idx="161">
                  <c:v>350</c:v>
                </c:pt>
                <c:pt idx="162">
                  <c:v>352</c:v>
                </c:pt>
                <c:pt idx="163">
                  <c:v>354</c:v>
                </c:pt>
                <c:pt idx="164">
                  <c:v>356</c:v>
                </c:pt>
                <c:pt idx="165">
                  <c:v>358</c:v>
                </c:pt>
                <c:pt idx="166">
                  <c:v>360</c:v>
                </c:pt>
                <c:pt idx="167">
                  <c:v>362</c:v>
                </c:pt>
                <c:pt idx="168">
                  <c:v>364</c:v>
                </c:pt>
                <c:pt idx="169">
                  <c:v>366</c:v>
                </c:pt>
                <c:pt idx="170">
                  <c:v>368</c:v>
                </c:pt>
                <c:pt idx="171">
                  <c:v>370</c:v>
                </c:pt>
                <c:pt idx="172">
                  <c:v>372</c:v>
                </c:pt>
                <c:pt idx="173">
                  <c:v>374</c:v>
                </c:pt>
                <c:pt idx="174">
                  <c:v>376</c:v>
                </c:pt>
                <c:pt idx="175">
                  <c:v>378</c:v>
                </c:pt>
                <c:pt idx="176">
                  <c:v>380</c:v>
                </c:pt>
                <c:pt idx="177">
                  <c:v>382</c:v>
                </c:pt>
                <c:pt idx="178">
                  <c:v>384</c:v>
                </c:pt>
                <c:pt idx="179">
                  <c:v>386</c:v>
                </c:pt>
                <c:pt idx="180">
                  <c:v>388</c:v>
                </c:pt>
                <c:pt idx="181">
                  <c:v>390</c:v>
                </c:pt>
                <c:pt idx="182">
                  <c:v>392</c:v>
                </c:pt>
                <c:pt idx="183">
                  <c:v>394</c:v>
                </c:pt>
                <c:pt idx="184">
                  <c:v>396</c:v>
                </c:pt>
                <c:pt idx="185">
                  <c:v>398</c:v>
                </c:pt>
                <c:pt idx="186">
                  <c:v>400</c:v>
                </c:pt>
                <c:pt idx="187">
                  <c:v>402</c:v>
                </c:pt>
                <c:pt idx="188">
                  <c:v>404</c:v>
                </c:pt>
                <c:pt idx="189">
                  <c:v>406</c:v>
                </c:pt>
                <c:pt idx="190">
                  <c:v>408</c:v>
                </c:pt>
                <c:pt idx="191">
                  <c:v>410</c:v>
                </c:pt>
                <c:pt idx="192">
                  <c:v>412</c:v>
                </c:pt>
                <c:pt idx="193">
                  <c:v>414</c:v>
                </c:pt>
                <c:pt idx="194">
                  <c:v>416</c:v>
                </c:pt>
                <c:pt idx="195">
                  <c:v>418</c:v>
                </c:pt>
                <c:pt idx="196">
                  <c:v>420</c:v>
                </c:pt>
                <c:pt idx="197">
                  <c:v>422</c:v>
                </c:pt>
                <c:pt idx="198">
                  <c:v>424</c:v>
                </c:pt>
                <c:pt idx="199">
                  <c:v>426</c:v>
                </c:pt>
                <c:pt idx="200">
                  <c:v>428</c:v>
                </c:pt>
                <c:pt idx="201">
                  <c:v>430</c:v>
                </c:pt>
                <c:pt idx="202">
                  <c:v>432</c:v>
                </c:pt>
                <c:pt idx="203">
                  <c:v>434</c:v>
                </c:pt>
                <c:pt idx="204">
                  <c:v>436</c:v>
                </c:pt>
                <c:pt idx="205">
                  <c:v>438</c:v>
                </c:pt>
                <c:pt idx="206">
                  <c:v>440</c:v>
                </c:pt>
                <c:pt idx="207">
                  <c:v>442</c:v>
                </c:pt>
                <c:pt idx="208">
                  <c:v>444</c:v>
                </c:pt>
                <c:pt idx="209">
                  <c:v>446</c:v>
                </c:pt>
                <c:pt idx="210">
                  <c:v>448</c:v>
                </c:pt>
                <c:pt idx="211">
                  <c:v>450</c:v>
                </c:pt>
                <c:pt idx="212">
                  <c:v>452</c:v>
                </c:pt>
                <c:pt idx="213">
                  <c:v>454</c:v>
                </c:pt>
                <c:pt idx="214">
                  <c:v>456</c:v>
                </c:pt>
                <c:pt idx="215">
                  <c:v>458</c:v>
                </c:pt>
                <c:pt idx="216">
                  <c:v>460</c:v>
                </c:pt>
                <c:pt idx="217">
                  <c:v>462</c:v>
                </c:pt>
                <c:pt idx="218">
                  <c:v>464</c:v>
                </c:pt>
                <c:pt idx="219">
                  <c:v>466</c:v>
                </c:pt>
                <c:pt idx="220">
                  <c:v>468</c:v>
                </c:pt>
                <c:pt idx="221">
                  <c:v>470</c:v>
                </c:pt>
                <c:pt idx="222">
                  <c:v>472</c:v>
                </c:pt>
                <c:pt idx="223">
                  <c:v>474</c:v>
                </c:pt>
                <c:pt idx="224">
                  <c:v>476</c:v>
                </c:pt>
                <c:pt idx="225">
                  <c:v>478</c:v>
                </c:pt>
                <c:pt idx="226">
                  <c:v>480</c:v>
                </c:pt>
                <c:pt idx="227">
                  <c:v>482</c:v>
                </c:pt>
                <c:pt idx="228">
                  <c:v>484</c:v>
                </c:pt>
                <c:pt idx="229">
                  <c:v>486</c:v>
                </c:pt>
                <c:pt idx="230">
                  <c:v>488</c:v>
                </c:pt>
                <c:pt idx="231">
                  <c:v>490</c:v>
                </c:pt>
                <c:pt idx="232">
                  <c:v>492</c:v>
                </c:pt>
                <c:pt idx="233">
                  <c:v>494</c:v>
                </c:pt>
                <c:pt idx="234">
                  <c:v>496</c:v>
                </c:pt>
                <c:pt idx="235">
                  <c:v>498</c:v>
                </c:pt>
                <c:pt idx="236">
                  <c:v>500</c:v>
                </c:pt>
                <c:pt idx="237">
                  <c:v>502</c:v>
                </c:pt>
                <c:pt idx="238">
                  <c:v>504</c:v>
                </c:pt>
                <c:pt idx="239">
                  <c:v>506</c:v>
                </c:pt>
                <c:pt idx="240">
                  <c:v>508</c:v>
                </c:pt>
                <c:pt idx="241">
                  <c:v>510</c:v>
                </c:pt>
                <c:pt idx="242">
                  <c:v>512</c:v>
                </c:pt>
                <c:pt idx="243">
                  <c:v>514</c:v>
                </c:pt>
                <c:pt idx="244">
                  <c:v>516</c:v>
                </c:pt>
                <c:pt idx="245">
                  <c:v>518</c:v>
                </c:pt>
                <c:pt idx="246">
                  <c:v>520</c:v>
                </c:pt>
                <c:pt idx="247">
                  <c:v>522</c:v>
                </c:pt>
                <c:pt idx="248">
                  <c:v>524</c:v>
                </c:pt>
                <c:pt idx="249">
                  <c:v>526</c:v>
                </c:pt>
                <c:pt idx="250">
                  <c:v>528</c:v>
                </c:pt>
                <c:pt idx="251">
                  <c:v>530</c:v>
                </c:pt>
                <c:pt idx="252">
                  <c:v>532</c:v>
                </c:pt>
                <c:pt idx="253">
                  <c:v>534</c:v>
                </c:pt>
                <c:pt idx="254">
                  <c:v>536</c:v>
                </c:pt>
                <c:pt idx="255">
                  <c:v>538</c:v>
                </c:pt>
                <c:pt idx="256">
                  <c:v>540</c:v>
                </c:pt>
                <c:pt idx="257">
                  <c:v>542</c:v>
                </c:pt>
                <c:pt idx="258">
                  <c:v>544</c:v>
                </c:pt>
                <c:pt idx="259">
                  <c:v>546</c:v>
                </c:pt>
                <c:pt idx="260">
                  <c:v>548</c:v>
                </c:pt>
                <c:pt idx="261">
                  <c:v>550</c:v>
                </c:pt>
                <c:pt idx="262">
                  <c:v>552</c:v>
                </c:pt>
                <c:pt idx="263">
                  <c:v>554</c:v>
                </c:pt>
                <c:pt idx="264">
                  <c:v>556</c:v>
                </c:pt>
                <c:pt idx="265">
                  <c:v>558</c:v>
                </c:pt>
                <c:pt idx="266">
                  <c:v>560</c:v>
                </c:pt>
                <c:pt idx="267">
                  <c:v>562</c:v>
                </c:pt>
                <c:pt idx="268">
                  <c:v>564</c:v>
                </c:pt>
                <c:pt idx="269">
                  <c:v>566</c:v>
                </c:pt>
                <c:pt idx="270">
                  <c:v>568</c:v>
                </c:pt>
                <c:pt idx="271">
                  <c:v>570</c:v>
                </c:pt>
                <c:pt idx="272">
                  <c:v>572</c:v>
                </c:pt>
                <c:pt idx="273">
                  <c:v>574</c:v>
                </c:pt>
                <c:pt idx="274">
                  <c:v>576</c:v>
                </c:pt>
                <c:pt idx="275">
                  <c:v>578</c:v>
                </c:pt>
                <c:pt idx="276">
                  <c:v>580</c:v>
                </c:pt>
                <c:pt idx="277">
                  <c:v>582</c:v>
                </c:pt>
                <c:pt idx="278">
                  <c:v>584</c:v>
                </c:pt>
                <c:pt idx="279">
                  <c:v>586</c:v>
                </c:pt>
                <c:pt idx="280">
                  <c:v>588</c:v>
                </c:pt>
                <c:pt idx="281">
                  <c:v>590</c:v>
                </c:pt>
                <c:pt idx="282">
                  <c:v>592</c:v>
                </c:pt>
                <c:pt idx="283">
                  <c:v>594</c:v>
                </c:pt>
                <c:pt idx="284">
                  <c:v>596</c:v>
                </c:pt>
                <c:pt idx="285">
                  <c:v>598</c:v>
                </c:pt>
                <c:pt idx="286">
                  <c:v>600</c:v>
                </c:pt>
                <c:pt idx="287">
                  <c:v>602</c:v>
                </c:pt>
                <c:pt idx="288">
                  <c:v>604</c:v>
                </c:pt>
                <c:pt idx="289">
                  <c:v>606</c:v>
                </c:pt>
                <c:pt idx="290">
                  <c:v>608</c:v>
                </c:pt>
                <c:pt idx="291">
                  <c:v>610</c:v>
                </c:pt>
                <c:pt idx="292">
                  <c:v>612</c:v>
                </c:pt>
                <c:pt idx="293">
                  <c:v>614</c:v>
                </c:pt>
                <c:pt idx="294">
                  <c:v>616</c:v>
                </c:pt>
                <c:pt idx="295">
                  <c:v>618</c:v>
                </c:pt>
                <c:pt idx="296">
                  <c:v>620</c:v>
                </c:pt>
                <c:pt idx="297">
                  <c:v>622</c:v>
                </c:pt>
                <c:pt idx="298">
                  <c:v>624</c:v>
                </c:pt>
                <c:pt idx="299">
                  <c:v>626</c:v>
                </c:pt>
                <c:pt idx="300">
                  <c:v>628</c:v>
                </c:pt>
                <c:pt idx="301">
                  <c:v>630</c:v>
                </c:pt>
                <c:pt idx="302">
                  <c:v>632</c:v>
                </c:pt>
                <c:pt idx="303">
                  <c:v>634</c:v>
                </c:pt>
                <c:pt idx="304">
                  <c:v>636</c:v>
                </c:pt>
                <c:pt idx="305">
                  <c:v>638</c:v>
                </c:pt>
                <c:pt idx="306">
                  <c:v>640</c:v>
                </c:pt>
                <c:pt idx="307">
                  <c:v>642</c:v>
                </c:pt>
                <c:pt idx="308">
                  <c:v>644</c:v>
                </c:pt>
                <c:pt idx="309">
                  <c:v>646</c:v>
                </c:pt>
                <c:pt idx="310">
                  <c:v>648</c:v>
                </c:pt>
                <c:pt idx="311">
                  <c:v>650</c:v>
                </c:pt>
                <c:pt idx="312">
                  <c:v>652</c:v>
                </c:pt>
                <c:pt idx="313">
                  <c:v>654</c:v>
                </c:pt>
                <c:pt idx="314">
                  <c:v>656</c:v>
                </c:pt>
                <c:pt idx="315">
                  <c:v>658</c:v>
                </c:pt>
                <c:pt idx="316">
                  <c:v>660</c:v>
                </c:pt>
                <c:pt idx="317">
                  <c:v>662</c:v>
                </c:pt>
                <c:pt idx="318">
                  <c:v>664</c:v>
                </c:pt>
                <c:pt idx="319">
                  <c:v>666</c:v>
                </c:pt>
                <c:pt idx="320">
                  <c:v>668</c:v>
                </c:pt>
                <c:pt idx="321">
                  <c:v>670</c:v>
                </c:pt>
                <c:pt idx="322">
                  <c:v>672</c:v>
                </c:pt>
                <c:pt idx="323">
                  <c:v>674</c:v>
                </c:pt>
                <c:pt idx="324">
                  <c:v>676</c:v>
                </c:pt>
                <c:pt idx="325">
                  <c:v>678</c:v>
                </c:pt>
                <c:pt idx="326">
                  <c:v>680</c:v>
                </c:pt>
                <c:pt idx="327">
                  <c:v>682</c:v>
                </c:pt>
                <c:pt idx="328">
                  <c:v>684</c:v>
                </c:pt>
                <c:pt idx="329">
                  <c:v>686</c:v>
                </c:pt>
                <c:pt idx="330">
                  <c:v>688</c:v>
                </c:pt>
                <c:pt idx="331">
                  <c:v>690</c:v>
                </c:pt>
                <c:pt idx="332">
                  <c:v>692</c:v>
                </c:pt>
                <c:pt idx="333">
                  <c:v>694</c:v>
                </c:pt>
              </c:numCache>
            </c:numRef>
          </c:xVal>
          <c:yVal>
            <c:numRef>
              <c:f>'[Sinelshchikova.TGA.20211015.xls]pt 15.1'!$C$3:$C$65536</c:f>
              <c:numCache>
                <c:formatCode>General</c:formatCode>
                <c:ptCount val="65534"/>
                <c:pt idx="0">
                  <c:v>5.7340000000000002E-2</c:v>
                </c:pt>
                <c:pt idx="1">
                  <c:v>6.268E-2</c:v>
                </c:pt>
                <c:pt idx="2">
                  <c:v>3.3570000000000003E-2</c:v>
                </c:pt>
                <c:pt idx="3">
                  <c:v>-1.175E-2</c:v>
                </c:pt>
                <c:pt idx="4">
                  <c:v>-5.8220000000000001E-2</c:v>
                </c:pt>
                <c:pt idx="5">
                  <c:v>-9.5280000000000004E-2</c:v>
                </c:pt>
                <c:pt idx="6">
                  <c:v>-0.1348</c:v>
                </c:pt>
                <c:pt idx="7">
                  <c:v>-0.1661</c:v>
                </c:pt>
                <c:pt idx="8">
                  <c:v>-0.19420000000000001</c:v>
                </c:pt>
                <c:pt idx="9">
                  <c:v>-0.21759999999999999</c:v>
                </c:pt>
                <c:pt idx="10">
                  <c:v>-0.25540000000000002</c:v>
                </c:pt>
                <c:pt idx="11">
                  <c:v>-0.27800000000000002</c:v>
                </c:pt>
                <c:pt idx="12">
                  <c:v>-0.30919999999999997</c:v>
                </c:pt>
                <c:pt idx="13">
                  <c:v>-0.33789999999999998</c:v>
                </c:pt>
                <c:pt idx="14">
                  <c:v>-0.3553</c:v>
                </c:pt>
                <c:pt idx="15">
                  <c:v>-0.40029999999999999</c:v>
                </c:pt>
                <c:pt idx="16">
                  <c:v>-0.43230000000000002</c:v>
                </c:pt>
                <c:pt idx="17">
                  <c:v>-0.4708</c:v>
                </c:pt>
                <c:pt idx="18">
                  <c:v>-0.51139999999999997</c:v>
                </c:pt>
                <c:pt idx="19">
                  <c:v>-0.55630000000000002</c:v>
                </c:pt>
                <c:pt idx="20">
                  <c:v>-0.60740000000000005</c:v>
                </c:pt>
                <c:pt idx="21">
                  <c:v>-0.65869999999999995</c:v>
                </c:pt>
                <c:pt idx="22">
                  <c:v>-0.72319999999999995</c:v>
                </c:pt>
                <c:pt idx="23">
                  <c:v>-0.79259999999999997</c:v>
                </c:pt>
                <c:pt idx="24">
                  <c:v>-0.86170000000000002</c:v>
                </c:pt>
                <c:pt idx="25">
                  <c:v>-0.94550000000000001</c:v>
                </c:pt>
                <c:pt idx="26">
                  <c:v>-1.0389999999999999</c:v>
                </c:pt>
                <c:pt idx="27">
                  <c:v>-1.1439999999999999</c:v>
                </c:pt>
                <c:pt idx="28">
                  <c:v>-1.2589999999999999</c:v>
                </c:pt>
                <c:pt idx="29">
                  <c:v>-1.377</c:v>
                </c:pt>
                <c:pt idx="30">
                  <c:v>-1.5109999999999999</c:v>
                </c:pt>
                <c:pt idx="31">
                  <c:v>-1.659</c:v>
                </c:pt>
                <c:pt idx="32">
                  <c:v>-1.825</c:v>
                </c:pt>
                <c:pt idx="33">
                  <c:v>-2.004</c:v>
                </c:pt>
                <c:pt idx="34">
                  <c:v>-2.1970000000000001</c:v>
                </c:pt>
                <c:pt idx="35">
                  <c:v>-2.4049999999999998</c:v>
                </c:pt>
                <c:pt idx="36">
                  <c:v>-2.637</c:v>
                </c:pt>
                <c:pt idx="37">
                  <c:v>-2.871</c:v>
                </c:pt>
                <c:pt idx="38">
                  <c:v>-3.133</c:v>
                </c:pt>
                <c:pt idx="39">
                  <c:v>-3.4129999999999998</c:v>
                </c:pt>
                <c:pt idx="40">
                  <c:v>-3.7130000000000001</c:v>
                </c:pt>
                <c:pt idx="41">
                  <c:v>-4.0279999999999996</c:v>
                </c:pt>
                <c:pt idx="42">
                  <c:v>-4.3600000000000003</c:v>
                </c:pt>
                <c:pt idx="43">
                  <c:v>-4.718</c:v>
                </c:pt>
                <c:pt idx="44">
                  <c:v>-5.1050000000000004</c:v>
                </c:pt>
                <c:pt idx="45">
                  <c:v>-5.4909999999999997</c:v>
                </c:pt>
                <c:pt idx="46">
                  <c:v>-5.891</c:v>
                </c:pt>
                <c:pt idx="47">
                  <c:v>-6.3259999999999996</c:v>
                </c:pt>
                <c:pt idx="48">
                  <c:v>-6.7530000000000001</c:v>
                </c:pt>
                <c:pt idx="49">
                  <c:v>-7.2140000000000004</c:v>
                </c:pt>
                <c:pt idx="50">
                  <c:v>-7.6829999999999998</c:v>
                </c:pt>
                <c:pt idx="51">
                  <c:v>-8.1649999999999991</c:v>
                </c:pt>
                <c:pt idx="52">
                  <c:v>-8.6669999999999998</c:v>
                </c:pt>
                <c:pt idx="53">
                  <c:v>-9.1760000000000002</c:v>
                </c:pt>
                <c:pt idx="54">
                  <c:v>-9.6929999999999996</c:v>
                </c:pt>
                <c:pt idx="55">
                  <c:v>-10.210000000000001</c:v>
                </c:pt>
                <c:pt idx="56">
                  <c:v>-10.74</c:v>
                </c:pt>
                <c:pt idx="57">
                  <c:v>-11.28</c:v>
                </c:pt>
                <c:pt idx="58">
                  <c:v>-11.83</c:v>
                </c:pt>
                <c:pt idx="59">
                  <c:v>-12.37</c:v>
                </c:pt>
                <c:pt idx="60">
                  <c:v>-12.92</c:v>
                </c:pt>
                <c:pt idx="61">
                  <c:v>-13.48</c:v>
                </c:pt>
                <c:pt idx="62">
                  <c:v>-14.04</c:v>
                </c:pt>
                <c:pt idx="63">
                  <c:v>-14.61</c:v>
                </c:pt>
                <c:pt idx="64">
                  <c:v>-15.18</c:v>
                </c:pt>
                <c:pt idx="65">
                  <c:v>-15.76</c:v>
                </c:pt>
                <c:pt idx="66">
                  <c:v>-16.350000000000001</c:v>
                </c:pt>
                <c:pt idx="67">
                  <c:v>-16.95</c:v>
                </c:pt>
                <c:pt idx="68">
                  <c:v>-17.57</c:v>
                </c:pt>
                <c:pt idx="69">
                  <c:v>-18.22</c:v>
                </c:pt>
                <c:pt idx="70">
                  <c:v>-18.88</c:v>
                </c:pt>
                <c:pt idx="71">
                  <c:v>-19.59</c:v>
                </c:pt>
                <c:pt idx="72">
                  <c:v>-20.329999999999998</c:v>
                </c:pt>
                <c:pt idx="73">
                  <c:v>-21.12</c:v>
                </c:pt>
                <c:pt idx="74">
                  <c:v>-21.95</c:v>
                </c:pt>
                <c:pt idx="75">
                  <c:v>-22.84</c:v>
                </c:pt>
                <c:pt idx="76">
                  <c:v>-23.78</c:v>
                </c:pt>
                <c:pt idx="77">
                  <c:v>-24.71</c:v>
                </c:pt>
                <c:pt idx="78">
                  <c:v>-25.65</c:v>
                </c:pt>
                <c:pt idx="79">
                  <c:v>-26.56</c:v>
                </c:pt>
                <c:pt idx="80">
                  <c:v>-27.43</c:v>
                </c:pt>
                <c:pt idx="81">
                  <c:v>-28.22</c:v>
                </c:pt>
                <c:pt idx="82">
                  <c:v>-28.94</c:v>
                </c:pt>
                <c:pt idx="83">
                  <c:v>-29.58</c:v>
                </c:pt>
                <c:pt idx="84">
                  <c:v>-30.15</c:v>
                </c:pt>
                <c:pt idx="85">
                  <c:v>-30.68</c:v>
                </c:pt>
                <c:pt idx="86">
                  <c:v>-31.18</c:v>
                </c:pt>
                <c:pt idx="87">
                  <c:v>-31.62</c:v>
                </c:pt>
                <c:pt idx="88">
                  <c:v>-32.049999999999997</c:v>
                </c:pt>
                <c:pt idx="89">
                  <c:v>-32.46</c:v>
                </c:pt>
                <c:pt idx="90">
                  <c:v>-32.86</c:v>
                </c:pt>
                <c:pt idx="91">
                  <c:v>-33.24</c:v>
                </c:pt>
                <c:pt idx="92">
                  <c:v>-33.6</c:v>
                </c:pt>
                <c:pt idx="93">
                  <c:v>-33.97</c:v>
                </c:pt>
                <c:pt idx="94">
                  <c:v>-34.33</c:v>
                </c:pt>
                <c:pt idx="95">
                  <c:v>-34.67</c:v>
                </c:pt>
                <c:pt idx="96">
                  <c:v>-35</c:v>
                </c:pt>
                <c:pt idx="97">
                  <c:v>-35.33</c:v>
                </c:pt>
                <c:pt idx="98">
                  <c:v>-35.659999999999997</c:v>
                </c:pt>
                <c:pt idx="99">
                  <c:v>-35.99</c:v>
                </c:pt>
                <c:pt idx="100">
                  <c:v>-36.31</c:v>
                </c:pt>
                <c:pt idx="101">
                  <c:v>-36.619999999999997</c:v>
                </c:pt>
                <c:pt idx="102">
                  <c:v>-36.909999999999997</c:v>
                </c:pt>
                <c:pt idx="103">
                  <c:v>-37.21</c:v>
                </c:pt>
                <c:pt idx="104">
                  <c:v>-37.5</c:v>
                </c:pt>
                <c:pt idx="105">
                  <c:v>-37.78</c:v>
                </c:pt>
                <c:pt idx="106">
                  <c:v>-38.049999999999997</c:v>
                </c:pt>
                <c:pt idx="107">
                  <c:v>-38.28</c:v>
                </c:pt>
                <c:pt idx="108">
                  <c:v>-38.53</c:v>
                </c:pt>
                <c:pt idx="109">
                  <c:v>-38.75</c:v>
                </c:pt>
                <c:pt idx="110">
                  <c:v>-38.94</c:v>
                </c:pt>
                <c:pt idx="111">
                  <c:v>-39.119999999999997</c:v>
                </c:pt>
                <c:pt idx="112">
                  <c:v>-39.28</c:v>
                </c:pt>
                <c:pt idx="113">
                  <c:v>-39.42</c:v>
                </c:pt>
                <c:pt idx="114">
                  <c:v>-39.54</c:v>
                </c:pt>
                <c:pt idx="115">
                  <c:v>-39.65</c:v>
                </c:pt>
                <c:pt idx="116">
                  <c:v>-39.74</c:v>
                </c:pt>
                <c:pt idx="117">
                  <c:v>-39.83</c:v>
                </c:pt>
                <c:pt idx="118">
                  <c:v>-39.909999999999997</c:v>
                </c:pt>
                <c:pt idx="119">
                  <c:v>-39.99</c:v>
                </c:pt>
                <c:pt idx="120">
                  <c:v>-40.049999999999997</c:v>
                </c:pt>
                <c:pt idx="121">
                  <c:v>-40.119999999999997</c:v>
                </c:pt>
                <c:pt idx="122">
                  <c:v>-40.19</c:v>
                </c:pt>
                <c:pt idx="123">
                  <c:v>-40.26</c:v>
                </c:pt>
                <c:pt idx="124">
                  <c:v>-40.340000000000003</c:v>
                </c:pt>
                <c:pt idx="125">
                  <c:v>-40.43</c:v>
                </c:pt>
                <c:pt idx="126">
                  <c:v>-40.53</c:v>
                </c:pt>
                <c:pt idx="127">
                  <c:v>-40.64</c:v>
                </c:pt>
                <c:pt idx="128">
                  <c:v>-40.75</c:v>
                </c:pt>
                <c:pt idx="129">
                  <c:v>-40.880000000000003</c:v>
                </c:pt>
                <c:pt idx="130">
                  <c:v>-41</c:v>
                </c:pt>
                <c:pt idx="131">
                  <c:v>-41.13</c:v>
                </c:pt>
                <c:pt idx="132">
                  <c:v>-41.25</c:v>
                </c:pt>
                <c:pt idx="133">
                  <c:v>-41.33</c:v>
                </c:pt>
                <c:pt idx="134">
                  <c:v>-41.42</c:v>
                </c:pt>
                <c:pt idx="135">
                  <c:v>-41.5</c:v>
                </c:pt>
                <c:pt idx="136">
                  <c:v>-41.56</c:v>
                </c:pt>
                <c:pt idx="137">
                  <c:v>-41.61</c:v>
                </c:pt>
                <c:pt idx="138">
                  <c:v>-41.67</c:v>
                </c:pt>
                <c:pt idx="139">
                  <c:v>-41.72</c:v>
                </c:pt>
                <c:pt idx="140">
                  <c:v>-41.77</c:v>
                </c:pt>
                <c:pt idx="141">
                  <c:v>-41.81</c:v>
                </c:pt>
                <c:pt idx="142">
                  <c:v>-41.86</c:v>
                </c:pt>
                <c:pt idx="143">
                  <c:v>-41.89</c:v>
                </c:pt>
                <c:pt idx="144">
                  <c:v>-41.93</c:v>
                </c:pt>
                <c:pt idx="145">
                  <c:v>-41.97</c:v>
                </c:pt>
                <c:pt idx="146">
                  <c:v>-42</c:v>
                </c:pt>
                <c:pt idx="147">
                  <c:v>-42.03</c:v>
                </c:pt>
                <c:pt idx="148">
                  <c:v>-42.07</c:v>
                </c:pt>
                <c:pt idx="149">
                  <c:v>-42.09</c:v>
                </c:pt>
                <c:pt idx="150">
                  <c:v>-42.13</c:v>
                </c:pt>
                <c:pt idx="151">
                  <c:v>-42.15</c:v>
                </c:pt>
                <c:pt idx="152">
                  <c:v>-42.18</c:v>
                </c:pt>
                <c:pt idx="153">
                  <c:v>-42.21</c:v>
                </c:pt>
                <c:pt idx="154">
                  <c:v>-42.24</c:v>
                </c:pt>
                <c:pt idx="155">
                  <c:v>-42.26</c:v>
                </c:pt>
                <c:pt idx="156">
                  <c:v>-42.29</c:v>
                </c:pt>
                <c:pt idx="157">
                  <c:v>-42.31</c:v>
                </c:pt>
                <c:pt idx="158">
                  <c:v>-42.31</c:v>
                </c:pt>
                <c:pt idx="159">
                  <c:v>-42.35</c:v>
                </c:pt>
                <c:pt idx="160">
                  <c:v>-42.38</c:v>
                </c:pt>
                <c:pt idx="161">
                  <c:v>-42.4</c:v>
                </c:pt>
                <c:pt idx="162">
                  <c:v>-42.43</c:v>
                </c:pt>
                <c:pt idx="163">
                  <c:v>-42.44</c:v>
                </c:pt>
                <c:pt idx="164">
                  <c:v>-42.48</c:v>
                </c:pt>
                <c:pt idx="165">
                  <c:v>-42.51</c:v>
                </c:pt>
                <c:pt idx="166">
                  <c:v>-42.54</c:v>
                </c:pt>
                <c:pt idx="167">
                  <c:v>-42.55</c:v>
                </c:pt>
                <c:pt idx="168">
                  <c:v>-42.58</c:v>
                </c:pt>
                <c:pt idx="169">
                  <c:v>-42.6</c:v>
                </c:pt>
                <c:pt idx="170">
                  <c:v>-42.62</c:v>
                </c:pt>
                <c:pt idx="171">
                  <c:v>-42.65</c:v>
                </c:pt>
                <c:pt idx="172">
                  <c:v>-42.68</c:v>
                </c:pt>
                <c:pt idx="173">
                  <c:v>-42.7</c:v>
                </c:pt>
                <c:pt idx="174">
                  <c:v>-42.72</c:v>
                </c:pt>
                <c:pt idx="175">
                  <c:v>-42.74</c:v>
                </c:pt>
                <c:pt idx="176">
                  <c:v>-42.76</c:v>
                </c:pt>
                <c:pt idx="177">
                  <c:v>-42.77</c:v>
                </c:pt>
                <c:pt idx="178">
                  <c:v>-42.79</c:v>
                </c:pt>
                <c:pt idx="179">
                  <c:v>-42.79</c:v>
                </c:pt>
                <c:pt idx="180">
                  <c:v>-42.81</c:v>
                </c:pt>
                <c:pt idx="181">
                  <c:v>-42.81</c:v>
                </c:pt>
                <c:pt idx="182">
                  <c:v>-42.82</c:v>
                </c:pt>
                <c:pt idx="183">
                  <c:v>-42.83</c:v>
                </c:pt>
                <c:pt idx="184">
                  <c:v>-42.84</c:v>
                </c:pt>
                <c:pt idx="185">
                  <c:v>-42.85</c:v>
                </c:pt>
                <c:pt idx="186">
                  <c:v>-42.87</c:v>
                </c:pt>
                <c:pt idx="187">
                  <c:v>-42.87</c:v>
                </c:pt>
                <c:pt idx="188">
                  <c:v>-42.88</c:v>
                </c:pt>
                <c:pt idx="189">
                  <c:v>-42.9</c:v>
                </c:pt>
                <c:pt idx="190">
                  <c:v>-42.93</c:v>
                </c:pt>
                <c:pt idx="191">
                  <c:v>-42.95</c:v>
                </c:pt>
                <c:pt idx="192">
                  <c:v>-42.98</c:v>
                </c:pt>
                <c:pt idx="193">
                  <c:v>-43</c:v>
                </c:pt>
                <c:pt idx="194">
                  <c:v>-43.03</c:v>
                </c:pt>
                <c:pt idx="195">
                  <c:v>-43.06</c:v>
                </c:pt>
                <c:pt idx="196">
                  <c:v>-43.1</c:v>
                </c:pt>
                <c:pt idx="197">
                  <c:v>-43.14</c:v>
                </c:pt>
                <c:pt idx="198">
                  <c:v>-43.2</c:v>
                </c:pt>
                <c:pt idx="199">
                  <c:v>-43.24</c:v>
                </c:pt>
                <c:pt idx="200">
                  <c:v>-43.3</c:v>
                </c:pt>
                <c:pt idx="201">
                  <c:v>-43.36</c:v>
                </c:pt>
                <c:pt idx="202">
                  <c:v>-43.44</c:v>
                </c:pt>
                <c:pt idx="203">
                  <c:v>-43.53</c:v>
                </c:pt>
                <c:pt idx="204">
                  <c:v>-43.63</c:v>
                </c:pt>
                <c:pt idx="205">
                  <c:v>-43.76</c:v>
                </c:pt>
                <c:pt idx="206">
                  <c:v>-43.89</c:v>
                </c:pt>
                <c:pt idx="207">
                  <c:v>-44.03</c:v>
                </c:pt>
                <c:pt idx="208">
                  <c:v>-44.18</c:v>
                </c:pt>
                <c:pt idx="209">
                  <c:v>-44.34</c:v>
                </c:pt>
                <c:pt idx="210">
                  <c:v>-44.5</c:v>
                </c:pt>
                <c:pt idx="211">
                  <c:v>-44.65</c:v>
                </c:pt>
                <c:pt idx="212">
                  <c:v>-44.8</c:v>
                </c:pt>
                <c:pt idx="213">
                  <c:v>-44.95</c:v>
                </c:pt>
                <c:pt idx="214">
                  <c:v>-45.1</c:v>
                </c:pt>
                <c:pt idx="215">
                  <c:v>-45.24</c:v>
                </c:pt>
                <c:pt idx="216">
                  <c:v>-45.38</c:v>
                </c:pt>
                <c:pt idx="217">
                  <c:v>-45.52</c:v>
                </c:pt>
                <c:pt idx="218">
                  <c:v>-45.65</c:v>
                </c:pt>
                <c:pt idx="219">
                  <c:v>-45.77</c:v>
                </c:pt>
                <c:pt idx="220">
                  <c:v>-45.89</c:v>
                </c:pt>
                <c:pt idx="221">
                  <c:v>-46.02</c:v>
                </c:pt>
                <c:pt idx="222">
                  <c:v>-46.15</c:v>
                </c:pt>
                <c:pt idx="223">
                  <c:v>-46.27</c:v>
                </c:pt>
                <c:pt idx="224">
                  <c:v>-46.39</c:v>
                </c:pt>
                <c:pt idx="225">
                  <c:v>-46.51</c:v>
                </c:pt>
                <c:pt idx="226">
                  <c:v>-46.63</c:v>
                </c:pt>
                <c:pt idx="227">
                  <c:v>-46.74</c:v>
                </c:pt>
                <c:pt idx="228">
                  <c:v>-46.88</c:v>
                </c:pt>
                <c:pt idx="229">
                  <c:v>-47</c:v>
                </c:pt>
                <c:pt idx="230">
                  <c:v>-47.14</c:v>
                </c:pt>
                <c:pt idx="231">
                  <c:v>-47.26</c:v>
                </c:pt>
                <c:pt idx="232">
                  <c:v>-47.4</c:v>
                </c:pt>
                <c:pt idx="233">
                  <c:v>-47.53</c:v>
                </c:pt>
                <c:pt idx="234">
                  <c:v>-47.68</c:v>
                </c:pt>
                <c:pt idx="235">
                  <c:v>-47.81</c:v>
                </c:pt>
                <c:pt idx="236">
                  <c:v>-47.96</c:v>
                </c:pt>
                <c:pt idx="237">
                  <c:v>-48.11</c:v>
                </c:pt>
                <c:pt idx="238">
                  <c:v>-48.26</c:v>
                </c:pt>
                <c:pt idx="239">
                  <c:v>-48.43</c:v>
                </c:pt>
                <c:pt idx="240">
                  <c:v>-48.58</c:v>
                </c:pt>
                <c:pt idx="241">
                  <c:v>-48.74</c:v>
                </c:pt>
                <c:pt idx="242">
                  <c:v>-48.9</c:v>
                </c:pt>
                <c:pt idx="243">
                  <c:v>-49.07</c:v>
                </c:pt>
                <c:pt idx="244">
                  <c:v>-49.24</c:v>
                </c:pt>
                <c:pt idx="245">
                  <c:v>-49.41</c:v>
                </c:pt>
                <c:pt idx="246">
                  <c:v>-49.59</c:v>
                </c:pt>
                <c:pt idx="247">
                  <c:v>-49.74</c:v>
                </c:pt>
                <c:pt idx="248">
                  <c:v>-49.9</c:v>
                </c:pt>
                <c:pt idx="249">
                  <c:v>-50.04</c:v>
                </c:pt>
                <c:pt idx="250">
                  <c:v>-50.24</c:v>
                </c:pt>
                <c:pt idx="251">
                  <c:v>-50.37</c:v>
                </c:pt>
                <c:pt idx="252">
                  <c:v>-50.52</c:v>
                </c:pt>
                <c:pt idx="253">
                  <c:v>-50.66</c:v>
                </c:pt>
                <c:pt idx="254">
                  <c:v>-50.8</c:v>
                </c:pt>
                <c:pt idx="255">
                  <c:v>-50.92</c:v>
                </c:pt>
                <c:pt idx="256">
                  <c:v>-51.04</c:v>
                </c:pt>
                <c:pt idx="257">
                  <c:v>-51.15</c:v>
                </c:pt>
                <c:pt idx="258">
                  <c:v>-51.26</c:v>
                </c:pt>
                <c:pt idx="259">
                  <c:v>-51.36</c:v>
                </c:pt>
                <c:pt idx="260">
                  <c:v>-51.46</c:v>
                </c:pt>
                <c:pt idx="261">
                  <c:v>-51.55</c:v>
                </c:pt>
                <c:pt idx="262">
                  <c:v>-51.63</c:v>
                </c:pt>
                <c:pt idx="263">
                  <c:v>-51.71</c:v>
                </c:pt>
                <c:pt idx="264">
                  <c:v>-51.79</c:v>
                </c:pt>
                <c:pt idx="265">
                  <c:v>-51.86</c:v>
                </c:pt>
                <c:pt idx="266">
                  <c:v>-51.93</c:v>
                </c:pt>
                <c:pt idx="267">
                  <c:v>-51.99</c:v>
                </c:pt>
                <c:pt idx="268">
                  <c:v>-52.06</c:v>
                </c:pt>
                <c:pt idx="269">
                  <c:v>-52.11</c:v>
                </c:pt>
                <c:pt idx="270">
                  <c:v>-52.17</c:v>
                </c:pt>
                <c:pt idx="271">
                  <c:v>-52.22</c:v>
                </c:pt>
                <c:pt idx="272">
                  <c:v>-52.27</c:v>
                </c:pt>
                <c:pt idx="273">
                  <c:v>-52.33</c:v>
                </c:pt>
                <c:pt idx="274">
                  <c:v>-52.37</c:v>
                </c:pt>
                <c:pt idx="275">
                  <c:v>-52.41</c:v>
                </c:pt>
                <c:pt idx="276">
                  <c:v>-52.46</c:v>
                </c:pt>
                <c:pt idx="277">
                  <c:v>-52.5</c:v>
                </c:pt>
                <c:pt idx="278">
                  <c:v>-52.54</c:v>
                </c:pt>
                <c:pt idx="279">
                  <c:v>-52.58</c:v>
                </c:pt>
                <c:pt idx="280">
                  <c:v>-52.62</c:v>
                </c:pt>
                <c:pt idx="281">
                  <c:v>-52.65</c:v>
                </c:pt>
                <c:pt idx="282">
                  <c:v>-52.69</c:v>
                </c:pt>
                <c:pt idx="283">
                  <c:v>-52.71</c:v>
                </c:pt>
                <c:pt idx="284">
                  <c:v>-52.77</c:v>
                </c:pt>
                <c:pt idx="285">
                  <c:v>-52.8</c:v>
                </c:pt>
                <c:pt idx="286">
                  <c:v>-52.83</c:v>
                </c:pt>
                <c:pt idx="287">
                  <c:v>-52.87</c:v>
                </c:pt>
                <c:pt idx="288">
                  <c:v>-52.9</c:v>
                </c:pt>
                <c:pt idx="289">
                  <c:v>-52.94</c:v>
                </c:pt>
                <c:pt idx="290">
                  <c:v>-52.98</c:v>
                </c:pt>
                <c:pt idx="291">
                  <c:v>-53.01</c:v>
                </c:pt>
                <c:pt idx="292">
                  <c:v>-53.06</c:v>
                </c:pt>
                <c:pt idx="293">
                  <c:v>-53.09</c:v>
                </c:pt>
                <c:pt idx="294">
                  <c:v>-53.12</c:v>
                </c:pt>
                <c:pt idx="295">
                  <c:v>-53.17</c:v>
                </c:pt>
                <c:pt idx="296">
                  <c:v>-53.21</c:v>
                </c:pt>
                <c:pt idx="297">
                  <c:v>-53.25</c:v>
                </c:pt>
                <c:pt idx="298">
                  <c:v>-53.28</c:v>
                </c:pt>
                <c:pt idx="299">
                  <c:v>-53.32</c:v>
                </c:pt>
                <c:pt idx="300">
                  <c:v>-53.38</c:v>
                </c:pt>
                <c:pt idx="301">
                  <c:v>-53.41</c:v>
                </c:pt>
                <c:pt idx="302">
                  <c:v>-53.45</c:v>
                </c:pt>
                <c:pt idx="303">
                  <c:v>-53.5</c:v>
                </c:pt>
                <c:pt idx="304">
                  <c:v>-53.53</c:v>
                </c:pt>
                <c:pt idx="305">
                  <c:v>-53.58</c:v>
                </c:pt>
                <c:pt idx="306">
                  <c:v>-53.62</c:v>
                </c:pt>
                <c:pt idx="307">
                  <c:v>-53.66</c:v>
                </c:pt>
                <c:pt idx="308">
                  <c:v>-53.71</c:v>
                </c:pt>
                <c:pt idx="309">
                  <c:v>-53.75</c:v>
                </c:pt>
                <c:pt idx="310">
                  <c:v>-53.8</c:v>
                </c:pt>
                <c:pt idx="311">
                  <c:v>-53.85</c:v>
                </c:pt>
                <c:pt idx="312">
                  <c:v>-53.89</c:v>
                </c:pt>
                <c:pt idx="313">
                  <c:v>-53.94</c:v>
                </c:pt>
                <c:pt idx="314">
                  <c:v>-53.99</c:v>
                </c:pt>
                <c:pt idx="315">
                  <c:v>-54.03</c:v>
                </c:pt>
                <c:pt idx="316">
                  <c:v>-54.08</c:v>
                </c:pt>
                <c:pt idx="317">
                  <c:v>-54.12</c:v>
                </c:pt>
                <c:pt idx="318">
                  <c:v>-54.16</c:v>
                </c:pt>
                <c:pt idx="319">
                  <c:v>-54.22</c:v>
                </c:pt>
                <c:pt idx="320">
                  <c:v>-54.27</c:v>
                </c:pt>
                <c:pt idx="321">
                  <c:v>-54.32</c:v>
                </c:pt>
                <c:pt idx="322">
                  <c:v>-54.37</c:v>
                </c:pt>
                <c:pt idx="323">
                  <c:v>-54.42</c:v>
                </c:pt>
                <c:pt idx="324">
                  <c:v>-54.47</c:v>
                </c:pt>
                <c:pt idx="325">
                  <c:v>-54.52</c:v>
                </c:pt>
                <c:pt idx="326">
                  <c:v>-54.58</c:v>
                </c:pt>
                <c:pt idx="327">
                  <c:v>-54.65</c:v>
                </c:pt>
                <c:pt idx="328">
                  <c:v>-54.68</c:v>
                </c:pt>
                <c:pt idx="329">
                  <c:v>-54.74</c:v>
                </c:pt>
                <c:pt idx="330">
                  <c:v>-54.8</c:v>
                </c:pt>
                <c:pt idx="331">
                  <c:v>-54.86</c:v>
                </c:pt>
                <c:pt idx="332">
                  <c:v>-54.92</c:v>
                </c:pt>
                <c:pt idx="333">
                  <c:v>-54.98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2-2D80-485F-A98D-8AAB57D7F592}"/>
            </c:ext>
          </c:extLst>
        </c:ser>
        <c:ser>
          <c:idx val="0"/>
          <c:order val="3"/>
          <c:tx>
            <c:v>PCN-222(Cu)@I2</c:v>
          </c:tx>
          <c:spPr>
            <a:ln w="25400">
              <a:solidFill>
                <a:srgbClr val="008000"/>
              </a:solidFill>
              <a:prstDash val="solid"/>
            </a:ln>
          </c:spPr>
          <c:marker>
            <c:symbol val="none"/>
          </c:marker>
          <c:xVal>
            <c:numRef>
              <c:f>'[Sinelshchikova.TGA.20211015.xls]pt 17.1'!$B$3:$B$65536</c:f>
              <c:numCache>
                <c:formatCode>General</c:formatCode>
                <c:ptCount val="65534"/>
                <c:pt idx="0">
                  <c:v>26</c:v>
                </c:pt>
                <c:pt idx="1">
                  <c:v>28</c:v>
                </c:pt>
                <c:pt idx="2">
                  <c:v>30</c:v>
                </c:pt>
                <c:pt idx="3">
                  <c:v>32</c:v>
                </c:pt>
                <c:pt idx="4">
                  <c:v>34</c:v>
                </c:pt>
                <c:pt idx="5">
                  <c:v>36</c:v>
                </c:pt>
                <c:pt idx="6">
                  <c:v>38</c:v>
                </c:pt>
                <c:pt idx="7">
                  <c:v>40</c:v>
                </c:pt>
                <c:pt idx="8">
                  <c:v>42</c:v>
                </c:pt>
                <c:pt idx="9">
                  <c:v>44</c:v>
                </c:pt>
                <c:pt idx="10">
                  <c:v>46</c:v>
                </c:pt>
                <c:pt idx="11">
                  <c:v>48</c:v>
                </c:pt>
                <c:pt idx="12">
                  <c:v>50</c:v>
                </c:pt>
                <c:pt idx="13">
                  <c:v>52</c:v>
                </c:pt>
                <c:pt idx="14">
                  <c:v>54</c:v>
                </c:pt>
                <c:pt idx="15">
                  <c:v>56</c:v>
                </c:pt>
                <c:pt idx="16">
                  <c:v>58</c:v>
                </c:pt>
                <c:pt idx="17">
                  <c:v>60</c:v>
                </c:pt>
                <c:pt idx="18">
                  <c:v>62</c:v>
                </c:pt>
                <c:pt idx="19">
                  <c:v>64</c:v>
                </c:pt>
                <c:pt idx="20">
                  <c:v>66</c:v>
                </c:pt>
                <c:pt idx="21">
                  <c:v>68</c:v>
                </c:pt>
                <c:pt idx="22">
                  <c:v>70</c:v>
                </c:pt>
                <c:pt idx="23">
                  <c:v>72</c:v>
                </c:pt>
                <c:pt idx="24">
                  <c:v>74</c:v>
                </c:pt>
                <c:pt idx="25">
                  <c:v>76</c:v>
                </c:pt>
                <c:pt idx="26">
                  <c:v>78</c:v>
                </c:pt>
                <c:pt idx="27">
                  <c:v>80</c:v>
                </c:pt>
                <c:pt idx="28">
                  <c:v>82</c:v>
                </c:pt>
                <c:pt idx="29">
                  <c:v>84</c:v>
                </c:pt>
                <c:pt idx="30">
                  <c:v>86</c:v>
                </c:pt>
                <c:pt idx="31">
                  <c:v>88</c:v>
                </c:pt>
                <c:pt idx="32">
                  <c:v>90</c:v>
                </c:pt>
                <c:pt idx="33">
                  <c:v>92</c:v>
                </c:pt>
                <c:pt idx="34">
                  <c:v>94</c:v>
                </c:pt>
                <c:pt idx="35">
                  <c:v>96</c:v>
                </c:pt>
                <c:pt idx="36">
                  <c:v>98</c:v>
                </c:pt>
                <c:pt idx="37">
                  <c:v>100</c:v>
                </c:pt>
                <c:pt idx="38">
                  <c:v>102</c:v>
                </c:pt>
                <c:pt idx="39">
                  <c:v>104</c:v>
                </c:pt>
                <c:pt idx="40">
                  <c:v>106</c:v>
                </c:pt>
                <c:pt idx="41">
                  <c:v>108</c:v>
                </c:pt>
                <c:pt idx="42">
                  <c:v>110</c:v>
                </c:pt>
                <c:pt idx="43">
                  <c:v>112</c:v>
                </c:pt>
                <c:pt idx="44">
                  <c:v>114</c:v>
                </c:pt>
                <c:pt idx="45">
                  <c:v>116</c:v>
                </c:pt>
                <c:pt idx="46">
                  <c:v>118</c:v>
                </c:pt>
                <c:pt idx="47">
                  <c:v>120</c:v>
                </c:pt>
                <c:pt idx="48">
                  <c:v>122</c:v>
                </c:pt>
                <c:pt idx="49">
                  <c:v>124</c:v>
                </c:pt>
                <c:pt idx="50">
                  <c:v>126</c:v>
                </c:pt>
                <c:pt idx="51">
                  <c:v>128</c:v>
                </c:pt>
                <c:pt idx="52">
                  <c:v>130</c:v>
                </c:pt>
                <c:pt idx="53">
                  <c:v>132</c:v>
                </c:pt>
                <c:pt idx="54">
                  <c:v>134</c:v>
                </c:pt>
                <c:pt idx="55">
                  <c:v>136</c:v>
                </c:pt>
                <c:pt idx="56">
                  <c:v>138</c:v>
                </c:pt>
                <c:pt idx="57">
                  <c:v>140</c:v>
                </c:pt>
                <c:pt idx="58">
                  <c:v>142</c:v>
                </c:pt>
                <c:pt idx="59">
                  <c:v>144</c:v>
                </c:pt>
                <c:pt idx="60">
                  <c:v>146</c:v>
                </c:pt>
                <c:pt idx="61">
                  <c:v>148</c:v>
                </c:pt>
                <c:pt idx="62">
                  <c:v>150</c:v>
                </c:pt>
                <c:pt idx="63">
                  <c:v>152</c:v>
                </c:pt>
                <c:pt idx="64">
                  <c:v>154</c:v>
                </c:pt>
                <c:pt idx="65">
                  <c:v>156</c:v>
                </c:pt>
                <c:pt idx="66">
                  <c:v>158</c:v>
                </c:pt>
                <c:pt idx="67">
                  <c:v>160</c:v>
                </c:pt>
                <c:pt idx="68">
                  <c:v>162</c:v>
                </c:pt>
                <c:pt idx="69">
                  <c:v>164</c:v>
                </c:pt>
                <c:pt idx="70">
                  <c:v>166</c:v>
                </c:pt>
                <c:pt idx="71">
                  <c:v>168</c:v>
                </c:pt>
                <c:pt idx="72">
                  <c:v>170</c:v>
                </c:pt>
                <c:pt idx="73">
                  <c:v>172</c:v>
                </c:pt>
                <c:pt idx="74">
                  <c:v>174</c:v>
                </c:pt>
                <c:pt idx="75">
                  <c:v>176</c:v>
                </c:pt>
                <c:pt idx="76">
                  <c:v>178</c:v>
                </c:pt>
                <c:pt idx="77">
                  <c:v>180</c:v>
                </c:pt>
                <c:pt idx="78">
                  <c:v>182</c:v>
                </c:pt>
                <c:pt idx="79">
                  <c:v>184</c:v>
                </c:pt>
                <c:pt idx="80">
                  <c:v>186</c:v>
                </c:pt>
                <c:pt idx="81">
                  <c:v>188</c:v>
                </c:pt>
                <c:pt idx="82">
                  <c:v>190</c:v>
                </c:pt>
                <c:pt idx="83">
                  <c:v>192</c:v>
                </c:pt>
                <c:pt idx="84">
                  <c:v>194</c:v>
                </c:pt>
                <c:pt idx="85">
                  <c:v>196</c:v>
                </c:pt>
                <c:pt idx="86">
                  <c:v>198</c:v>
                </c:pt>
                <c:pt idx="87">
                  <c:v>200</c:v>
                </c:pt>
                <c:pt idx="88">
                  <c:v>202</c:v>
                </c:pt>
                <c:pt idx="89">
                  <c:v>204</c:v>
                </c:pt>
                <c:pt idx="90">
                  <c:v>206</c:v>
                </c:pt>
                <c:pt idx="91">
                  <c:v>208</c:v>
                </c:pt>
                <c:pt idx="92">
                  <c:v>210</c:v>
                </c:pt>
                <c:pt idx="93">
                  <c:v>212</c:v>
                </c:pt>
                <c:pt idx="94">
                  <c:v>214</c:v>
                </c:pt>
                <c:pt idx="95">
                  <c:v>216</c:v>
                </c:pt>
                <c:pt idx="96">
                  <c:v>218</c:v>
                </c:pt>
                <c:pt idx="97">
                  <c:v>220</c:v>
                </c:pt>
                <c:pt idx="98">
                  <c:v>222</c:v>
                </c:pt>
                <c:pt idx="99">
                  <c:v>224</c:v>
                </c:pt>
                <c:pt idx="100">
                  <c:v>226</c:v>
                </c:pt>
                <c:pt idx="101">
                  <c:v>228</c:v>
                </c:pt>
                <c:pt idx="102">
                  <c:v>230</c:v>
                </c:pt>
                <c:pt idx="103">
                  <c:v>232</c:v>
                </c:pt>
                <c:pt idx="104">
                  <c:v>234</c:v>
                </c:pt>
                <c:pt idx="105">
                  <c:v>236</c:v>
                </c:pt>
                <c:pt idx="106">
                  <c:v>238</c:v>
                </c:pt>
                <c:pt idx="107">
                  <c:v>240</c:v>
                </c:pt>
                <c:pt idx="108">
                  <c:v>242</c:v>
                </c:pt>
                <c:pt idx="109">
                  <c:v>244</c:v>
                </c:pt>
                <c:pt idx="110">
                  <c:v>246</c:v>
                </c:pt>
                <c:pt idx="111">
                  <c:v>248</c:v>
                </c:pt>
                <c:pt idx="112">
                  <c:v>250</c:v>
                </c:pt>
                <c:pt idx="113">
                  <c:v>252</c:v>
                </c:pt>
                <c:pt idx="114">
                  <c:v>254</c:v>
                </c:pt>
                <c:pt idx="115">
                  <c:v>256</c:v>
                </c:pt>
                <c:pt idx="116">
                  <c:v>258</c:v>
                </c:pt>
                <c:pt idx="117">
                  <c:v>260</c:v>
                </c:pt>
                <c:pt idx="118">
                  <c:v>262</c:v>
                </c:pt>
                <c:pt idx="119">
                  <c:v>264</c:v>
                </c:pt>
                <c:pt idx="120">
                  <c:v>266</c:v>
                </c:pt>
                <c:pt idx="121">
                  <c:v>268</c:v>
                </c:pt>
                <c:pt idx="122">
                  <c:v>270</c:v>
                </c:pt>
                <c:pt idx="123">
                  <c:v>272</c:v>
                </c:pt>
                <c:pt idx="124">
                  <c:v>274</c:v>
                </c:pt>
                <c:pt idx="125">
                  <c:v>276</c:v>
                </c:pt>
                <c:pt idx="126">
                  <c:v>278</c:v>
                </c:pt>
                <c:pt idx="127">
                  <c:v>280</c:v>
                </c:pt>
                <c:pt idx="128">
                  <c:v>282</c:v>
                </c:pt>
                <c:pt idx="129">
                  <c:v>284</c:v>
                </c:pt>
                <c:pt idx="130">
                  <c:v>286</c:v>
                </c:pt>
                <c:pt idx="131">
                  <c:v>288</c:v>
                </c:pt>
                <c:pt idx="132">
                  <c:v>290</c:v>
                </c:pt>
                <c:pt idx="133">
                  <c:v>292</c:v>
                </c:pt>
                <c:pt idx="134">
                  <c:v>294</c:v>
                </c:pt>
                <c:pt idx="135">
                  <c:v>296</c:v>
                </c:pt>
                <c:pt idx="136">
                  <c:v>298</c:v>
                </c:pt>
                <c:pt idx="137">
                  <c:v>300</c:v>
                </c:pt>
                <c:pt idx="138">
                  <c:v>302</c:v>
                </c:pt>
                <c:pt idx="139">
                  <c:v>304</c:v>
                </c:pt>
                <c:pt idx="140">
                  <c:v>306</c:v>
                </c:pt>
                <c:pt idx="141">
                  <c:v>308</c:v>
                </c:pt>
                <c:pt idx="142">
                  <c:v>310</c:v>
                </c:pt>
                <c:pt idx="143">
                  <c:v>312</c:v>
                </c:pt>
                <c:pt idx="144">
                  <c:v>314</c:v>
                </c:pt>
                <c:pt idx="145">
                  <c:v>316</c:v>
                </c:pt>
                <c:pt idx="146">
                  <c:v>318</c:v>
                </c:pt>
                <c:pt idx="147">
                  <c:v>320</c:v>
                </c:pt>
                <c:pt idx="148">
                  <c:v>322</c:v>
                </c:pt>
                <c:pt idx="149">
                  <c:v>324</c:v>
                </c:pt>
                <c:pt idx="150">
                  <c:v>326</c:v>
                </c:pt>
                <c:pt idx="151">
                  <c:v>328</c:v>
                </c:pt>
                <c:pt idx="152">
                  <c:v>330</c:v>
                </c:pt>
                <c:pt idx="153">
                  <c:v>332</c:v>
                </c:pt>
                <c:pt idx="154">
                  <c:v>334</c:v>
                </c:pt>
                <c:pt idx="155">
                  <c:v>336</c:v>
                </c:pt>
                <c:pt idx="156">
                  <c:v>338</c:v>
                </c:pt>
                <c:pt idx="157">
                  <c:v>340</c:v>
                </c:pt>
                <c:pt idx="158">
                  <c:v>342</c:v>
                </c:pt>
                <c:pt idx="159">
                  <c:v>344</c:v>
                </c:pt>
                <c:pt idx="160">
                  <c:v>346</c:v>
                </c:pt>
                <c:pt idx="161">
                  <c:v>348</c:v>
                </c:pt>
                <c:pt idx="162">
                  <c:v>350</c:v>
                </c:pt>
                <c:pt idx="163">
                  <c:v>352</c:v>
                </c:pt>
                <c:pt idx="164">
                  <c:v>354</c:v>
                </c:pt>
                <c:pt idx="165">
                  <c:v>356</c:v>
                </c:pt>
                <c:pt idx="166">
                  <c:v>358</c:v>
                </c:pt>
                <c:pt idx="167">
                  <c:v>360</c:v>
                </c:pt>
                <c:pt idx="168">
                  <c:v>362</c:v>
                </c:pt>
                <c:pt idx="169">
                  <c:v>364</c:v>
                </c:pt>
                <c:pt idx="170">
                  <c:v>366</c:v>
                </c:pt>
                <c:pt idx="171">
                  <c:v>368</c:v>
                </c:pt>
                <c:pt idx="172">
                  <c:v>370</c:v>
                </c:pt>
                <c:pt idx="173">
                  <c:v>372</c:v>
                </c:pt>
                <c:pt idx="174">
                  <c:v>374</c:v>
                </c:pt>
                <c:pt idx="175">
                  <c:v>376</c:v>
                </c:pt>
                <c:pt idx="176">
                  <c:v>378</c:v>
                </c:pt>
                <c:pt idx="177">
                  <c:v>380</c:v>
                </c:pt>
                <c:pt idx="178">
                  <c:v>382</c:v>
                </c:pt>
                <c:pt idx="179">
                  <c:v>384</c:v>
                </c:pt>
                <c:pt idx="180">
                  <c:v>386</c:v>
                </c:pt>
                <c:pt idx="181">
                  <c:v>388</c:v>
                </c:pt>
                <c:pt idx="182">
                  <c:v>390</c:v>
                </c:pt>
                <c:pt idx="183">
                  <c:v>392</c:v>
                </c:pt>
                <c:pt idx="184">
                  <c:v>394</c:v>
                </c:pt>
                <c:pt idx="185">
                  <c:v>396</c:v>
                </c:pt>
                <c:pt idx="186">
                  <c:v>398</c:v>
                </c:pt>
                <c:pt idx="187">
                  <c:v>400</c:v>
                </c:pt>
                <c:pt idx="188">
                  <c:v>402</c:v>
                </c:pt>
                <c:pt idx="189">
                  <c:v>404</c:v>
                </c:pt>
                <c:pt idx="190">
                  <c:v>406</c:v>
                </c:pt>
                <c:pt idx="191">
                  <c:v>408</c:v>
                </c:pt>
                <c:pt idx="192">
                  <c:v>410</c:v>
                </c:pt>
                <c:pt idx="193">
                  <c:v>412</c:v>
                </c:pt>
                <c:pt idx="194">
                  <c:v>414</c:v>
                </c:pt>
                <c:pt idx="195">
                  <c:v>416</c:v>
                </c:pt>
                <c:pt idx="196">
                  <c:v>418</c:v>
                </c:pt>
                <c:pt idx="197">
                  <c:v>420</c:v>
                </c:pt>
                <c:pt idx="198">
                  <c:v>422</c:v>
                </c:pt>
                <c:pt idx="199">
                  <c:v>424</c:v>
                </c:pt>
                <c:pt idx="200">
                  <c:v>426</c:v>
                </c:pt>
                <c:pt idx="201">
                  <c:v>428</c:v>
                </c:pt>
                <c:pt idx="202">
                  <c:v>430</c:v>
                </c:pt>
                <c:pt idx="203">
                  <c:v>432</c:v>
                </c:pt>
                <c:pt idx="204">
                  <c:v>434</c:v>
                </c:pt>
                <c:pt idx="205">
                  <c:v>436</c:v>
                </c:pt>
                <c:pt idx="206">
                  <c:v>438</c:v>
                </c:pt>
                <c:pt idx="207">
                  <c:v>440</c:v>
                </c:pt>
                <c:pt idx="208">
                  <c:v>442</c:v>
                </c:pt>
                <c:pt idx="209">
                  <c:v>444</c:v>
                </c:pt>
                <c:pt idx="210">
                  <c:v>446</c:v>
                </c:pt>
                <c:pt idx="211">
                  <c:v>448</c:v>
                </c:pt>
                <c:pt idx="212">
                  <c:v>450</c:v>
                </c:pt>
                <c:pt idx="213">
                  <c:v>452</c:v>
                </c:pt>
                <c:pt idx="214">
                  <c:v>454</c:v>
                </c:pt>
                <c:pt idx="215">
                  <c:v>456</c:v>
                </c:pt>
                <c:pt idx="216">
                  <c:v>458</c:v>
                </c:pt>
                <c:pt idx="217">
                  <c:v>460</c:v>
                </c:pt>
                <c:pt idx="218">
                  <c:v>462</c:v>
                </c:pt>
                <c:pt idx="219">
                  <c:v>464</c:v>
                </c:pt>
                <c:pt idx="220">
                  <c:v>466</c:v>
                </c:pt>
                <c:pt idx="221">
                  <c:v>468</c:v>
                </c:pt>
                <c:pt idx="222">
                  <c:v>470</c:v>
                </c:pt>
                <c:pt idx="223">
                  <c:v>472</c:v>
                </c:pt>
                <c:pt idx="224">
                  <c:v>474</c:v>
                </c:pt>
                <c:pt idx="225">
                  <c:v>476</c:v>
                </c:pt>
                <c:pt idx="226">
                  <c:v>478</c:v>
                </c:pt>
                <c:pt idx="227">
                  <c:v>480</c:v>
                </c:pt>
                <c:pt idx="228">
                  <c:v>482</c:v>
                </c:pt>
                <c:pt idx="229">
                  <c:v>484</c:v>
                </c:pt>
                <c:pt idx="230">
                  <c:v>486</c:v>
                </c:pt>
                <c:pt idx="231">
                  <c:v>488</c:v>
                </c:pt>
                <c:pt idx="232">
                  <c:v>490</c:v>
                </c:pt>
                <c:pt idx="233">
                  <c:v>492</c:v>
                </c:pt>
                <c:pt idx="234">
                  <c:v>494</c:v>
                </c:pt>
                <c:pt idx="235">
                  <c:v>496</c:v>
                </c:pt>
                <c:pt idx="236">
                  <c:v>498</c:v>
                </c:pt>
                <c:pt idx="237">
                  <c:v>500</c:v>
                </c:pt>
                <c:pt idx="238">
                  <c:v>502</c:v>
                </c:pt>
                <c:pt idx="239">
                  <c:v>504</c:v>
                </c:pt>
                <c:pt idx="240">
                  <c:v>506</c:v>
                </c:pt>
                <c:pt idx="241">
                  <c:v>508</c:v>
                </c:pt>
                <c:pt idx="242">
                  <c:v>510</c:v>
                </c:pt>
                <c:pt idx="243">
                  <c:v>512</c:v>
                </c:pt>
                <c:pt idx="244">
                  <c:v>514</c:v>
                </c:pt>
                <c:pt idx="245">
                  <c:v>516</c:v>
                </c:pt>
                <c:pt idx="246">
                  <c:v>518</c:v>
                </c:pt>
                <c:pt idx="247">
                  <c:v>520</c:v>
                </c:pt>
                <c:pt idx="248">
                  <c:v>522</c:v>
                </c:pt>
                <c:pt idx="249">
                  <c:v>524</c:v>
                </c:pt>
                <c:pt idx="250">
                  <c:v>526</c:v>
                </c:pt>
                <c:pt idx="251">
                  <c:v>528</c:v>
                </c:pt>
                <c:pt idx="252">
                  <c:v>530</c:v>
                </c:pt>
                <c:pt idx="253">
                  <c:v>532</c:v>
                </c:pt>
                <c:pt idx="254">
                  <c:v>534</c:v>
                </c:pt>
                <c:pt idx="255">
                  <c:v>536</c:v>
                </c:pt>
                <c:pt idx="256">
                  <c:v>538</c:v>
                </c:pt>
                <c:pt idx="257">
                  <c:v>540</c:v>
                </c:pt>
                <c:pt idx="258">
                  <c:v>542</c:v>
                </c:pt>
                <c:pt idx="259">
                  <c:v>544</c:v>
                </c:pt>
                <c:pt idx="260">
                  <c:v>546</c:v>
                </c:pt>
                <c:pt idx="261">
                  <c:v>548</c:v>
                </c:pt>
                <c:pt idx="262">
                  <c:v>550</c:v>
                </c:pt>
                <c:pt idx="263">
                  <c:v>552</c:v>
                </c:pt>
                <c:pt idx="264">
                  <c:v>554</c:v>
                </c:pt>
                <c:pt idx="265">
                  <c:v>556</c:v>
                </c:pt>
                <c:pt idx="266">
                  <c:v>558</c:v>
                </c:pt>
                <c:pt idx="267">
                  <c:v>560</c:v>
                </c:pt>
                <c:pt idx="268">
                  <c:v>562</c:v>
                </c:pt>
                <c:pt idx="269">
                  <c:v>564</c:v>
                </c:pt>
                <c:pt idx="270">
                  <c:v>566</c:v>
                </c:pt>
                <c:pt idx="271">
                  <c:v>568</c:v>
                </c:pt>
                <c:pt idx="272">
                  <c:v>570</c:v>
                </c:pt>
                <c:pt idx="273">
                  <c:v>572</c:v>
                </c:pt>
                <c:pt idx="274">
                  <c:v>574</c:v>
                </c:pt>
                <c:pt idx="275">
                  <c:v>576</c:v>
                </c:pt>
                <c:pt idx="276">
                  <c:v>578</c:v>
                </c:pt>
                <c:pt idx="277">
                  <c:v>580</c:v>
                </c:pt>
                <c:pt idx="278">
                  <c:v>582</c:v>
                </c:pt>
                <c:pt idx="279">
                  <c:v>584</c:v>
                </c:pt>
                <c:pt idx="280">
                  <c:v>586</c:v>
                </c:pt>
                <c:pt idx="281">
                  <c:v>588</c:v>
                </c:pt>
                <c:pt idx="282">
                  <c:v>590</c:v>
                </c:pt>
                <c:pt idx="283">
                  <c:v>592</c:v>
                </c:pt>
                <c:pt idx="284">
                  <c:v>594</c:v>
                </c:pt>
                <c:pt idx="285">
                  <c:v>596</c:v>
                </c:pt>
                <c:pt idx="286">
                  <c:v>598</c:v>
                </c:pt>
                <c:pt idx="287">
                  <c:v>600</c:v>
                </c:pt>
                <c:pt idx="288">
                  <c:v>602</c:v>
                </c:pt>
                <c:pt idx="289">
                  <c:v>604</c:v>
                </c:pt>
                <c:pt idx="290">
                  <c:v>606</c:v>
                </c:pt>
                <c:pt idx="291">
                  <c:v>608</c:v>
                </c:pt>
                <c:pt idx="292">
                  <c:v>610</c:v>
                </c:pt>
                <c:pt idx="293">
                  <c:v>612</c:v>
                </c:pt>
                <c:pt idx="294">
                  <c:v>614</c:v>
                </c:pt>
                <c:pt idx="295">
                  <c:v>616</c:v>
                </c:pt>
                <c:pt idx="296">
                  <c:v>618</c:v>
                </c:pt>
                <c:pt idx="297">
                  <c:v>620</c:v>
                </c:pt>
                <c:pt idx="298">
                  <c:v>622</c:v>
                </c:pt>
                <c:pt idx="299">
                  <c:v>624</c:v>
                </c:pt>
                <c:pt idx="300">
                  <c:v>626</c:v>
                </c:pt>
                <c:pt idx="301">
                  <c:v>628</c:v>
                </c:pt>
                <c:pt idx="302">
                  <c:v>630</c:v>
                </c:pt>
                <c:pt idx="303">
                  <c:v>632</c:v>
                </c:pt>
                <c:pt idx="304">
                  <c:v>634</c:v>
                </c:pt>
                <c:pt idx="305">
                  <c:v>636</c:v>
                </c:pt>
                <c:pt idx="306">
                  <c:v>638</c:v>
                </c:pt>
                <c:pt idx="307">
                  <c:v>640</c:v>
                </c:pt>
                <c:pt idx="308">
                  <c:v>642</c:v>
                </c:pt>
                <c:pt idx="309">
                  <c:v>644</c:v>
                </c:pt>
                <c:pt idx="310">
                  <c:v>646</c:v>
                </c:pt>
                <c:pt idx="311">
                  <c:v>648</c:v>
                </c:pt>
                <c:pt idx="312">
                  <c:v>650</c:v>
                </c:pt>
                <c:pt idx="313">
                  <c:v>652</c:v>
                </c:pt>
                <c:pt idx="314">
                  <c:v>654</c:v>
                </c:pt>
                <c:pt idx="315">
                  <c:v>656</c:v>
                </c:pt>
                <c:pt idx="316">
                  <c:v>658</c:v>
                </c:pt>
                <c:pt idx="317">
                  <c:v>660</c:v>
                </c:pt>
                <c:pt idx="318">
                  <c:v>662</c:v>
                </c:pt>
                <c:pt idx="319">
                  <c:v>664</c:v>
                </c:pt>
                <c:pt idx="320">
                  <c:v>666</c:v>
                </c:pt>
                <c:pt idx="321">
                  <c:v>668</c:v>
                </c:pt>
                <c:pt idx="322">
                  <c:v>670</c:v>
                </c:pt>
                <c:pt idx="323">
                  <c:v>672</c:v>
                </c:pt>
                <c:pt idx="324">
                  <c:v>674</c:v>
                </c:pt>
                <c:pt idx="325">
                  <c:v>676</c:v>
                </c:pt>
                <c:pt idx="326">
                  <c:v>678</c:v>
                </c:pt>
                <c:pt idx="327">
                  <c:v>680</c:v>
                </c:pt>
                <c:pt idx="328">
                  <c:v>682</c:v>
                </c:pt>
                <c:pt idx="329">
                  <c:v>684</c:v>
                </c:pt>
                <c:pt idx="330">
                  <c:v>686</c:v>
                </c:pt>
                <c:pt idx="331">
                  <c:v>688</c:v>
                </c:pt>
                <c:pt idx="332">
                  <c:v>690</c:v>
                </c:pt>
                <c:pt idx="333">
                  <c:v>692</c:v>
                </c:pt>
                <c:pt idx="334">
                  <c:v>694</c:v>
                </c:pt>
                <c:pt idx="335">
                  <c:v>696</c:v>
                </c:pt>
                <c:pt idx="336">
                  <c:v>698</c:v>
                </c:pt>
                <c:pt idx="337">
                  <c:v>700</c:v>
                </c:pt>
                <c:pt idx="338">
                  <c:v>702</c:v>
                </c:pt>
                <c:pt idx="339">
                  <c:v>704</c:v>
                </c:pt>
              </c:numCache>
            </c:numRef>
          </c:xVal>
          <c:yVal>
            <c:numRef>
              <c:f>'[Sinelshchikova.TGA.20211015.xls]pt 17.1'!$C$3:$C$65536</c:f>
              <c:numCache>
                <c:formatCode>General</c:formatCode>
                <c:ptCount val="65534"/>
                <c:pt idx="0">
                  <c:v>-6.9090000000000002E-3</c:v>
                </c:pt>
                <c:pt idx="1">
                  <c:v>1.0120000000000001E-2</c:v>
                </c:pt>
                <c:pt idx="2">
                  <c:v>-3.0429999999999999E-2</c:v>
                </c:pt>
                <c:pt idx="3">
                  <c:v>-7.8439999999999996E-2</c:v>
                </c:pt>
                <c:pt idx="4">
                  <c:v>-0.1142</c:v>
                </c:pt>
                <c:pt idx="5">
                  <c:v>-0.15229999999999999</c:v>
                </c:pt>
                <c:pt idx="6">
                  <c:v>-0.18959999999999999</c:v>
                </c:pt>
                <c:pt idx="7">
                  <c:v>-0.22389999999999999</c:v>
                </c:pt>
                <c:pt idx="8">
                  <c:v>-0.24149999999999999</c:v>
                </c:pt>
                <c:pt idx="9">
                  <c:v>-0.25769999999999998</c:v>
                </c:pt>
                <c:pt idx="10">
                  <c:v>-0.28149999999999997</c:v>
                </c:pt>
                <c:pt idx="11">
                  <c:v>-0.28999999999999998</c:v>
                </c:pt>
                <c:pt idx="12">
                  <c:v>-0.309</c:v>
                </c:pt>
                <c:pt idx="13">
                  <c:v>-0.32400000000000001</c:v>
                </c:pt>
                <c:pt idx="14">
                  <c:v>-0.33329999999999999</c:v>
                </c:pt>
                <c:pt idx="15">
                  <c:v>-0.35639999999999999</c:v>
                </c:pt>
                <c:pt idx="16">
                  <c:v>-0.37130000000000002</c:v>
                </c:pt>
                <c:pt idx="17">
                  <c:v>-0.38240000000000002</c:v>
                </c:pt>
                <c:pt idx="18">
                  <c:v>-0.39129999999999998</c:v>
                </c:pt>
                <c:pt idx="19">
                  <c:v>-0.40620000000000001</c:v>
                </c:pt>
                <c:pt idx="20">
                  <c:v>-0.42009999999999997</c:v>
                </c:pt>
                <c:pt idx="21">
                  <c:v>-0.44550000000000001</c:v>
                </c:pt>
                <c:pt idx="22">
                  <c:v>-0.45150000000000001</c:v>
                </c:pt>
                <c:pt idx="23">
                  <c:v>-0.4819</c:v>
                </c:pt>
                <c:pt idx="24">
                  <c:v>-0.49869999999999998</c:v>
                </c:pt>
                <c:pt idx="25">
                  <c:v>-0.52949999999999997</c:v>
                </c:pt>
                <c:pt idx="26">
                  <c:v>-0.55100000000000005</c:v>
                </c:pt>
                <c:pt idx="27">
                  <c:v>-0.57940000000000003</c:v>
                </c:pt>
                <c:pt idx="28">
                  <c:v>-0.60860000000000003</c:v>
                </c:pt>
                <c:pt idx="29">
                  <c:v>-0.65449999999999997</c:v>
                </c:pt>
                <c:pt idx="30">
                  <c:v>-0.68500000000000005</c:v>
                </c:pt>
                <c:pt idx="31">
                  <c:v>-0.7339</c:v>
                </c:pt>
                <c:pt idx="32">
                  <c:v>-0.78349999999999997</c:v>
                </c:pt>
                <c:pt idx="33">
                  <c:v>-0.84260000000000002</c:v>
                </c:pt>
                <c:pt idx="34">
                  <c:v>-0.91610000000000003</c:v>
                </c:pt>
                <c:pt idx="35">
                  <c:v>-0.97030000000000005</c:v>
                </c:pt>
                <c:pt idx="36">
                  <c:v>-1.044</c:v>
                </c:pt>
                <c:pt idx="37">
                  <c:v>-1.1279999999999999</c:v>
                </c:pt>
                <c:pt idx="38">
                  <c:v>-1.2050000000000001</c:v>
                </c:pt>
                <c:pt idx="39">
                  <c:v>-1.3140000000000001</c:v>
                </c:pt>
                <c:pt idx="40">
                  <c:v>-1.407</c:v>
                </c:pt>
                <c:pt idx="41">
                  <c:v>-1.5269999999999999</c:v>
                </c:pt>
                <c:pt idx="42">
                  <c:v>-1.637</c:v>
                </c:pt>
                <c:pt idx="43">
                  <c:v>-1.7889999999999999</c:v>
                </c:pt>
                <c:pt idx="44">
                  <c:v>-1.921</c:v>
                </c:pt>
                <c:pt idx="45">
                  <c:v>-2.0760000000000001</c:v>
                </c:pt>
                <c:pt idx="46">
                  <c:v>-2.2280000000000002</c:v>
                </c:pt>
                <c:pt idx="47">
                  <c:v>-2.399</c:v>
                </c:pt>
                <c:pt idx="48">
                  <c:v>-2.5630000000000002</c:v>
                </c:pt>
                <c:pt idx="49">
                  <c:v>-2.7509999999999999</c:v>
                </c:pt>
                <c:pt idx="50">
                  <c:v>-2.9359999999999999</c:v>
                </c:pt>
                <c:pt idx="51">
                  <c:v>-3.1349999999999998</c:v>
                </c:pt>
                <c:pt idx="52">
                  <c:v>-3.3410000000000002</c:v>
                </c:pt>
                <c:pt idx="53">
                  <c:v>-3.556</c:v>
                </c:pt>
                <c:pt idx="54">
                  <c:v>-3.7829999999999999</c:v>
                </c:pt>
                <c:pt idx="55">
                  <c:v>-4.0129999999999999</c:v>
                </c:pt>
                <c:pt idx="56">
                  <c:v>-4.2510000000000003</c:v>
                </c:pt>
                <c:pt idx="57">
                  <c:v>-4.4989999999999997</c:v>
                </c:pt>
                <c:pt idx="58">
                  <c:v>-4.75</c:v>
                </c:pt>
                <c:pt idx="59">
                  <c:v>-5.0289999999999999</c:v>
                </c:pt>
                <c:pt idx="60">
                  <c:v>-5.3029999999999999</c:v>
                </c:pt>
                <c:pt idx="61">
                  <c:v>-5.5890000000000004</c:v>
                </c:pt>
                <c:pt idx="62">
                  <c:v>-5.8869999999999996</c:v>
                </c:pt>
                <c:pt idx="63">
                  <c:v>-6.1829999999999998</c:v>
                </c:pt>
                <c:pt idx="64">
                  <c:v>-6.516</c:v>
                </c:pt>
                <c:pt idx="65">
                  <c:v>-6.8440000000000003</c:v>
                </c:pt>
                <c:pt idx="66">
                  <c:v>-7.2009999999999996</c:v>
                </c:pt>
                <c:pt idx="67">
                  <c:v>-7.556</c:v>
                </c:pt>
                <c:pt idx="68">
                  <c:v>-7.9489999999999998</c:v>
                </c:pt>
                <c:pt idx="69">
                  <c:v>-8.3369999999999997</c:v>
                </c:pt>
                <c:pt idx="70">
                  <c:v>-8.7620000000000005</c:v>
                </c:pt>
                <c:pt idx="71">
                  <c:v>-9.2080000000000002</c:v>
                </c:pt>
                <c:pt idx="72">
                  <c:v>-9.6760000000000002</c:v>
                </c:pt>
                <c:pt idx="73">
                  <c:v>-10.19</c:v>
                </c:pt>
                <c:pt idx="74">
                  <c:v>-10.74</c:v>
                </c:pt>
                <c:pt idx="75">
                  <c:v>-11.3</c:v>
                </c:pt>
                <c:pt idx="76">
                  <c:v>-11.92</c:v>
                </c:pt>
                <c:pt idx="77">
                  <c:v>-12.56</c:v>
                </c:pt>
                <c:pt idx="78">
                  <c:v>-13.24</c:v>
                </c:pt>
                <c:pt idx="79">
                  <c:v>-13.95</c:v>
                </c:pt>
                <c:pt idx="80">
                  <c:v>-14.68</c:v>
                </c:pt>
                <c:pt idx="81">
                  <c:v>-15.42</c:v>
                </c:pt>
                <c:pt idx="82">
                  <c:v>-16.16</c:v>
                </c:pt>
                <c:pt idx="83">
                  <c:v>-16.86</c:v>
                </c:pt>
                <c:pt idx="84">
                  <c:v>-17.52</c:v>
                </c:pt>
                <c:pt idx="85">
                  <c:v>-18.149999999999999</c:v>
                </c:pt>
                <c:pt idx="86">
                  <c:v>-18.739999999999998</c:v>
                </c:pt>
                <c:pt idx="87">
                  <c:v>-19.3</c:v>
                </c:pt>
                <c:pt idx="88">
                  <c:v>-19.82</c:v>
                </c:pt>
                <c:pt idx="89">
                  <c:v>-20.329999999999998</c:v>
                </c:pt>
                <c:pt idx="90">
                  <c:v>-20.8</c:v>
                </c:pt>
                <c:pt idx="91">
                  <c:v>-21.24</c:v>
                </c:pt>
                <c:pt idx="92">
                  <c:v>-21.64</c:v>
                </c:pt>
                <c:pt idx="93">
                  <c:v>-22.03</c:v>
                </c:pt>
                <c:pt idx="94">
                  <c:v>-22.38</c:v>
                </c:pt>
                <c:pt idx="95">
                  <c:v>-22.7</c:v>
                </c:pt>
                <c:pt idx="96">
                  <c:v>-22.99</c:v>
                </c:pt>
                <c:pt idx="97">
                  <c:v>-23.27</c:v>
                </c:pt>
                <c:pt idx="98">
                  <c:v>-23.5</c:v>
                </c:pt>
                <c:pt idx="99">
                  <c:v>-23.73</c:v>
                </c:pt>
                <c:pt idx="100">
                  <c:v>-23.94</c:v>
                </c:pt>
                <c:pt idx="101">
                  <c:v>-24.15</c:v>
                </c:pt>
                <c:pt idx="102">
                  <c:v>-24.36</c:v>
                </c:pt>
                <c:pt idx="103">
                  <c:v>-24.54</c:v>
                </c:pt>
                <c:pt idx="104">
                  <c:v>-24.74</c:v>
                </c:pt>
                <c:pt idx="105">
                  <c:v>-24.93</c:v>
                </c:pt>
                <c:pt idx="106">
                  <c:v>-25.13</c:v>
                </c:pt>
                <c:pt idx="107">
                  <c:v>-25.32</c:v>
                </c:pt>
                <c:pt idx="108">
                  <c:v>-25.51</c:v>
                </c:pt>
                <c:pt idx="109">
                  <c:v>-25.7</c:v>
                </c:pt>
                <c:pt idx="110">
                  <c:v>-25.88</c:v>
                </c:pt>
                <c:pt idx="111">
                  <c:v>-26.03</c:v>
                </c:pt>
                <c:pt idx="112">
                  <c:v>-26.19</c:v>
                </c:pt>
                <c:pt idx="113">
                  <c:v>-26.32</c:v>
                </c:pt>
                <c:pt idx="114">
                  <c:v>-26.45</c:v>
                </c:pt>
                <c:pt idx="115">
                  <c:v>-26.55</c:v>
                </c:pt>
                <c:pt idx="116">
                  <c:v>-26.66</c:v>
                </c:pt>
                <c:pt idx="117">
                  <c:v>-26.75</c:v>
                </c:pt>
                <c:pt idx="118">
                  <c:v>-26.84</c:v>
                </c:pt>
                <c:pt idx="119">
                  <c:v>-26.91</c:v>
                </c:pt>
                <c:pt idx="120">
                  <c:v>-26.98</c:v>
                </c:pt>
                <c:pt idx="121">
                  <c:v>-27.06</c:v>
                </c:pt>
                <c:pt idx="122">
                  <c:v>-27.12</c:v>
                </c:pt>
                <c:pt idx="123">
                  <c:v>-27.2</c:v>
                </c:pt>
                <c:pt idx="124">
                  <c:v>-27.27</c:v>
                </c:pt>
                <c:pt idx="125">
                  <c:v>-27.34</c:v>
                </c:pt>
                <c:pt idx="126">
                  <c:v>-27.41</c:v>
                </c:pt>
                <c:pt idx="127">
                  <c:v>-27.43</c:v>
                </c:pt>
                <c:pt idx="128">
                  <c:v>-27.52</c:v>
                </c:pt>
                <c:pt idx="129">
                  <c:v>-27.58</c:v>
                </c:pt>
                <c:pt idx="130">
                  <c:v>-27.64</c:v>
                </c:pt>
                <c:pt idx="131">
                  <c:v>-27.7</c:v>
                </c:pt>
                <c:pt idx="132">
                  <c:v>-27.76</c:v>
                </c:pt>
                <c:pt idx="133">
                  <c:v>-27.83</c:v>
                </c:pt>
                <c:pt idx="134">
                  <c:v>-27.88</c:v>
                </c:pt>
                <c:pt idx="135">
                  <c:v>-27.92</c:v>
                </c:pt>
                <c:pt idx="136">
                  <c:v>-27.98</c:v>
                </c:pt>
                <c:pt idx="137">
                  <c:v>-28.01</c:v>
                </c:pt>
                <c:pt idx="138">
                  <c:v>-28.04</c:v>
                </c:pt>
                <c:pt idx="139">
                  <c:v>-28.09</c:v>
                </c:pt>
                <c:pt idx="140">
                  <c:v>-28.13</c:v>
                </c:pt>
                <c:pt idx="141">
                  <c:v>-28.18</c:v>
                </c:pt>
                <c:pt idx="142">
                  <c:v>-28.22</c:v>
                </c:pt>
                <c:pt idx="143">
                  <c:v>-28.27</c:v>
                </c:pt>
                <c:pt idx="144">
                  <c:v>-28.32</c:v>
                </c:pt>
                <c:pt idx="145">
                  <c:v>-28.35</c:v>
                </c:pt>
                <c:pt idx="146">
                  <c:v>-28.39</c:v>
                </c:pt>
                <c:pt idx="147">
                  <c:v>-28.46</c:v>
                </c:pt>
                <c:pt idx="148">
                  <c:v>-28.51</c:v>
                </c:pt>
                <c:pt idx="149">
                  <c:v>-28.59</c:v>
                </c:pt>
                <c:pt idx="150">
                  <c:v>-28.65</c:v>
                </c:pt>
                <c:pt idx="151">
                  <c:v>-28.72</c:v>
                </c:pt>
                <c:pt idx="152">
                  <c:v>-28.81</c:v>
                </c:pt>
                <c:pt idx="153">
                  <c:v>-28.9</c:v>
                </c:pt>
                <c:pt idx="154">
                  <c:v>-28.99</c:v>
                </c:pt>
                <c:pt idx="155">
                  <c:v>-29.11</c:v>
                </c:pt>
                <c:pt idx="156">
                  <c:v>-29.24</c:v>
                </c:pt>
                <c:pt idx="157">
                  <c:v>-29.38</c:v>
                </c:pt>
                <c:pt idx="158">
                  <c:v>-29.54</c:v>
                </c:pt>
                <c:pt idx="159">
                  <c:v>-29.71</c:v>
                </c:pt>
                <c:pt idx="160">
                  <c:v>-29.9</c:v>
                </c:pt>
                <c:pt idx="161">
                  <c:v>-30.14</c:v>
                </c:pt>
                <c:pt idx="162">
                  <c:v>-30.36</c:v>
                </c:pt>
                <c:pt idx="163">
                  <c:v>-30.61</c:v>
                </c:pt>
                <c:pt idx="164">
                  <c:v>-30.89</c:v>
                </c:pt>
                <c:pt idx="165">
                  <c:v>-31.2</c:v>
                </c:pt>
                <c:pt idx="166">
                  <c:v>-31.52</c:v>
                </c:pt>
                <c:pt idx="167">
                  <c:v>-31.86</c:v>
                </c:pt>
                <c:pt idx="168">
                  <c:v>-32.24</c:v>
                </c:pt>
                <c:pt idx="169">
                  <c:v>-32.64</c:v>
                </c:pt>
                <c:pt idx="170">
                  <c:v>-33.06</c:v>
                </c:pt>
                <c:pt idx="171">
                  <c:v>-33.51</c:v>
                </c:pt>
                <c:pt idx="172">
                  <c:v>-33.979999999999997</c:v>
                </c:pt>
                <c:pt idx="173">
                  <c:v>-34.479999999999997</c:v>
                </c:pt>
                <c:pt idx="174">
                  <c:v>-34.96</c:v>
                </c:pt>
                <c:pt idx="175">
                  <c:v>-35.51</c:v>
                </c:pt>
                <c:pt idx="176">
                  <c:v>-36.06</c:v>
                </c:pt>
                <c:pt idx="177">
                  <c:v>-36.65</c:v>
                </c:pt>
                <c:pt idx="178">
                  <c:v>-37.26</c:v>
                </c:pt>
                <c:pt idx="179">
                  <c:v>-37.86</c:v>
                </c:pt>
                <c:pt idx="180">
                  <c:v>-38.5</c:v>
                </c:pt>
                <c:pt idx="181">
                  <c:v>-39.17</c:v>
                </c:pt>
                <c:pt idx="182">
                  <c:v>-39.83</c:v>
                </c:pt>
                <c:pt idx="183">
                  <c:v>-40.520000000000003</c:v>
                </c:pt>
                <c:pt idx="184">
                  <c:v>-41.2</c:v>
                </c:pt>
                <c:pt idx="185">
                  <c:v>-41.9</c:v>
                </c:pt>
                <c:pt idx="186">
                  <c:v>-42.6</c:v>
                </c:pt>
                <c:pt idx="187">
                  <c:v>-43.31</c:v>
                </c:pt>
                <c:pt idx="188">
                  <c:v>-44.02</c:v>
                </c:pt>
                <c:pt idx="189">
                  <c:v>-44.74</c:v>
                </c:pt>
                <c:pt idx="190">
                  <c:v>-45.44</c:v>
                </c:pt>
                <c:pt idx="191">
                  <c:v>-46.17</c:v>
                </c:pt>
                <c:pt idx="192">
                  <c:v>-46.9</c:v>
                </c:pt>
                <c:pt idx="193">
                  <c:v>-47.61</c:v>
                </c:pt>
                <c:pt idx="194">
                  <c:v>-48.33</c:v>
                </c:pt>
                <c:pt idx="195">
                  <c:v>-49.02</c:v>
                </c:pt>
                <c:pt idx="196">
                  <c:v>-49.74</c:v>
                </c:pt>
                <c:pt idx="197">
                  <c:v>-50.43</c:v>
                </c:pt>
                <c:pt idx="198">
                  <c:v>-51.1</c:v>
                </c:pt>
                <c:pt idx="199">
                  <c:v>-51.8</c:v>
                </c:pt>
                <c:pt idx="200">
                  <c:v>-52.42</c:v>
                </c:pt>
                <c:pt idx="201">
                  <c:v>-53.07</c:v>
                </c:pt>
                <c:pt idx="202">
                  <c:v>-53.71</c:v>
                </c:pt>
                <c:pt idx="203">
                  <c:v>-54.33</c:v>
                </c:pt>
                <c:pt idx="204">
                  <c:v>-54.95</c:v>
                </c:pt>
                <c:pt idx="205">
                  <c:v>-55.54</c:v>
                </c:pt>
                <c:pt idx="206">
                  <c:v>-56.09</c:v>
                </c:pt>
                <c:pt idx="207">
                  <c:v>-56.66</c:v>
                </c:pt>
                <c:pt idx="208">
                  <c:v>-57.2</c:v>
                </c:pt>
                <c:pt idx="209">
                  <c:v>-57.74</c:v>
                </c:pt>
                <c:pt idx="210">
                  <c:v>-58.26</c:v>
                </c:pt>
                <c:pt idx="211">
                  <c:v>-58.79</c:v>
                </c:pt>
                <c:pt idx="212">
                  <c:v>-59.29</c:v>
                </c:pt>
                <c:pt idx="213">
                  <c:v>-59.79</c:v>
                </c:pt>
                <c:pt idx="214">
                  <c:v>-60.29</c:v>
                </c:pt>
                <c:pt idx="215">
                  <c:v>-60.78</c:v>
                </c:pt>
                <c:pt idx="216">
                  <c:v>-61.27</c:v>
                </c:pt>
                <c:pt idx="217">
                  <c:v>-61.75</c:v>
                </c:pt>
                <c:pt idx="218">
                  <c:v>-62.23</c:v>
                </c:pt>
                <c:pt idx="219">
                  <c:v>-62.68</c:v>
                </c:pt>
                <c:pt idx="220">
                  <c:v>-63.15</c:v>
                </c:pt>
                <c:pt idx="221">
                  <c:v>-63.6</c:v>
                </c:pt>
                <c:pt idx="222">
                  <c:v>-64.040000000000006</c:v>
                </c:pt>
                <c:pt idx="223">
                  <c:v>-64.489999999999995</c:v>
                </c:pt>
                <c:pt idx="224">
                  <c:v>-64.92</c:v>
                </c:pt>
                <c:pt idx="225">
                  <c:v>-65.33</c:v>
                </c:pt>
                <c:pt idx="226">
                  <c:v>-65.739999999999995</c:v>
                </c:pt>
                <c:pt idx="227">
                  <c:v>-66.14</c:v>
                </c:pt>
                <c:pt idx="228">
                  <c:v>-66.53</c:v>
                </c:pt>
                <c:pt idx="229">
                  <c:v>-66.900000000000006</c:v>
                </c:pt>
                <c:pt idx="230">
                  <c:v>-67.290000000000006</c:v>
                </c:pt>
                <c:pt idx="231">
                  <c:v>-67.650000000000006</c:v>
                </c:pt>
                <c:pt idx="232">
                  <c:v>-68.010000000000005</c:v>
                </c:pt>
                <c:pt idx="233">
                  <c:v>-68.34</c:v>
                </c:pt>
                <c:pt idx="234">
                  <c:v>-68.680000000000007</c:v>
                </c:pt>
                <c:pt idx="235">
                  <c:v>-69.02</c:v>
                </c:pt>
                <c:pt idx="236">
                  <c:v>-69.33</c:v>
                </c:pt>
                <c:pt idx="237">
                  <c:v>-69.64</c:v>
                </c:pt>
                <c:pt idx="238">
                  <c:v>-69.92</c:v>
                </c:pt>
                <c:pt idx="239">
                  <c:v>-70.22</c:v>
                </c:pt>
                <c:pt idx="240">
                  <c:v>-70.5</c:v>
                </c:pt>
                <c:pt idx="241">
                  <c:v>-70.75</c:v>
                </c:pt>
                <c:pt idx="242">
                  <c:v>-71.010000000000005</c:v>
                </c:pt>
                <c:pt idx="243">
                  <c:v>-71.209999999999994</c:v>
                </c:pt>
                <c:pt idx="244">
                  <c:v>-71.400000000000006</c:v>
                </c:pt>
                <c:pt idx="245">
                  <c:v>-71.569999999999993</c:v>
                </c:pt>
                <c:pt idx="246">
                  <c:v>-71.709999999999994</c:v>
                </c:pt>
                <c:pt idx="247">
                  <c:v>-71.81</c:v>
                </c:pt>
                <c:pt idx="248">
                  <c:v>-71.930000000000007</c:v>
                </c:pt>
                <c:pt idx="249">
                  <c:v>-71.959999999999994</c:v>
                </c:pt>
                <c:pt idx="250">
                  <c:v>-72</c:v>
                </c:pt>
                <c:pt idx="251">
                  <c:v>-72.02</c:v>
                </c:pt>
                <c:pt idx="252">
                  <c:v>-72.03</c:v>
                </c:pt>
                <c:pt idx="253">
                  <c:v>-72.040000000000006</c:v>
                </c:pt>
                <c:pt idx="254">
                  <c:v>-72.040000000000006</c:v>
                </c:pt>
                <c:pt idx="255">
                  <c:v>-72.040000000000006</c:v>
                </c:pt>
                <c:pt idx="256">
                  <c:v>-72.03</c:v>
                </c:pt>
                <c:pt idx="257">
                  <c:v>-72.040000000000006</c:v>
                </c:pt>
                <c:pt idx="258">
                  <c:v>-72.040000000000006</c:v>
                </c:pt>
                <c:pt idx="259">
                  <c:v>-72.03</c:v>
                </c:pt>
                <c:pt idx="260">
                  <c:v>-72.040000000000006</c:v>
                </c:pt>
                <c:pt idx="261">
                  <c:v>-72.02</c:v>
                </c:pt>
                <c:pt idx="262">
                  <c:v>-72.03</c:v>
                </c:pt>
                <c:pt idx="263">
                  <c:v>-72.03</c:v>
                </c:pt>
                <c:pt idx="264">
                  <c:v>-72.03</c:v>
                </c:pt>
                <c:pt idx="265">
                  <c:v>-72.02</c:v>
                </c:pt>
                <c:pt idx="266">
                  <c:v>-72.03</c:v>
                </c:pt>
                <c:pt idx="267">
                  <c:v>-72.02</c:v>
                </c:pt>
                <c:pt idx="268">
                  <c:v>-72.03</c:v>
                </c:pt>
                <c:pt idx="269">
                  <c:v>-72.03</c:v>
                </c:pt>
                <c:pt idx="270">
                  <c:v>-72.02</c:v>
                </c:pt>
                <c:pt idx="271">
                  <c:v>-72.010000000000005</c:v>
                </c:pt>
                <c:pt idx="272">
                  <c:v>-72.02</c:v>
                </c:pt>
                <c:pt idx="273">
                  <c:v>-72.010000000000005</c:v>
                </c:pt>
                <c:pt idx="274">
                  <c:v>-72.010000000000005</c:v>
                </c:pt>
                <c:pt idx="275">
                  <c:v>-72.010000000000005</c:v>
                </c:pt>
                <c:pt idx="276">
                  <c:v>-71.989999999999995</c:v>
                </c:pt>
                <c:pt idx="277">
                  <c:v>-72.010000000000005</c:v>
                </c:pt>
                <c:pt idx="278">
                  <c:v>-72.010000000000005</c:v>
                </c:pt>
                <c:pt idx="279">
                  <c:v>-72</c:v>
                </c:pt>
                <c:pt idx="280">
                  <c:v>-72</c:v>
                </c:pt>
                <c:pt idx="281">
                  <c:v>-72.010000000000005</c:v>
                </c:pt>
                <c:pt idx="282">
                  <c:v>-72</c:v>
                </c:pt>
                <c:pt idx="283">
                  <c:v>-71.98</c:v>
                </c:pt>
                <c:pt idx="284">
                  <c:v>-72</c:v>
                </c:pt>
                <c:pt idx="285">
                  <c:v>-71.989999999999995</c:v>
                </c:pt>
                <c:pt idx="286">
                  <c:v>-71.989999999999995</c:v>
                </c:pt>
                <c:pt idx="287">
                  <c:v>-71.989999999999995</c:v>
                </c:pt>
                <c:pt idx="288">
                  <c:v>-72</c:v>
                </c:pt>
                <c:pt idx="289">
                  <c:v>-71.989999999999995</c:v>
                </c:pt>
                <c:pt idx="290">
                  <c:v>-71.989999999999995</c:v>
                </c:pt>
                <c:pt idx="291">
                  <c:v>-71.989999999999995</c:v>
                </c:pt>
                <c:pt idx="292">
                  <c:v>-71.989999999999995</c:v>
                </c:pt>
                <c:pt idx="293">
                  <c:v>-71.989999999999995</c:v>
                </c:pt>
                <c:pt idx="294">
                  <c:v>-72</c:v>
                </c:pt>
                <c:pt idx="295">
                  <c:v>-71.989999999999995</c:v>
                </c:pt>
                <c:pt idx="296">
                  <c:v>-72</c:v>
                </c:pt>
                <c:pt idx="297">
                  <c:v>-71.98</c:v>
                </c:pt>
                <c:pt idx="298">
                  <c:v>-71.989999999999995</c:v>
                </c:pt>
                <c:pt idx="299">
                  <c:v>-71.989999999999995</c:v>
                </c:pt>
                <c:pt idx="300">
                  <c:v>-72.010000000000005</c:v>
                </c:pt>
                <c:pt idx="301">
                  <c:v>-72.010000000000005</c:v>
                </c:pt>
                <c:pt idx="302">
                  <c:v>-72.02</c:v>
                </c:pt>
                <c:pt idx="303">
                  <c:v>-72</c:v>
                </c:pt>
                <c:pt idx="304">
                  <c:v>-72.010000000000005</c:v>
                </c:pt>
                <c:pt idx="305">
                  <c:v>-71.989999999999995</c:v>
                </c:pt>
                <c:pt idx="306">
                  <c:v>-71.989999999999995</c:v>
                </c:pt>
                <c:pt idx="307">
                  <c:v>-72.010000000000005</c:v>
                </c:pt>
                <c:pt idx="308">
                  <c:v>-72.02</c:v>
                </c:pt>
                <c:pt idx="309">
                  <c:v>-72.02</c:v>
                </c:pt>
                <c:pt idx="310">
                  <c:v>-72.03</c:v>
                </c:pt>
                <c:pt idx="311">
                  <c:v>-72.040000000000006</c:v>
                </c:pt>
                <c:pt idx="312">
                  <c:v>-72.040000000000006</c:v>
                </c:pt>
                <c:pt idx="313">
                  <c:v>-72.03</c:v>
                </c:pt>
                <c:pt idx="314">
                  <c:v>-72.06</c:v>
                </c:pt>
                <c:pt idx="315">
                  <c:v>-72.05</c:v>
                </c:pt>
                <c:pt idx="316">
                  <c:v>-72.08</c:v>
                </c:pt>
                <c:pt idx="317">
                  <c:v>-72.06</c:v>
                </c:pt>
                <c:pt idx="318">
                  <c:v>-72.08</c:v>
                </c:pt>
                <c:pt idx="319">
                  <c:v>-72.08</c:v>
                </c:pt>
                <c:pt idx="320">
                  <c:v>-72.069999999999993</c:v>
                </c:pt>
                <c:pt idx="321">
                  <c:v>-72.09</c:v>
                </c:pt>
                <c:pt idx="322">
                  <c:v>-72.069999999999993</c:v>
                </c:pt>
                <c:pt idx="323">
                  <c:v>-72.08</c:v>
                </c:pt>
                <c:pt idx="324">
                  <c:v>-72.11</c:v>
                </c:pt>
                <c:pt idx="325">
                  <c:v>-72.099999999999994</c:v>
                </c:pt>
                <c:pt idx="326">
                  <c:v>-72.08</c:v>
                </c:pt>
                <c:pt idx="327">
                  <c:v>-72.14</c:v>
                </c:pt>
                <c:pt idx="328">
                  <c:v>-72.13</c:v>
                </c:pt>
                <c:pt idx="329">
                  <c:v>-72.12</c:v>
                </c:pt>
                <c:pt idx="330">
                  <c:v>-72.099999999999994</c:v>
                </c:pt>
                <c:pt idx="331">
                  <c:v>-72.12</c:v>
                </c:pt>
                <c:pt idx="332">
                  <c:v>-72.13</c:v>
                </c:pt>
                <c:pt idx="333">
                  <c:v>-72.11</c:v>
                </c:pt>
                <c:pt idx="334">
                  <c:v>-72.13</c:v>
                </c:pt>
                <c:pt idx="335">
                  <c:v>-72.14</c:v>
                </c:pt>
                <c:pt idx="336">
                  <c:v>-72.14</c:v>
                </c:pt>
                <c:pt idx="337">
                  <c:v>-72.14</c:v>
                </c:pt>
                <c:pt idx="338">
                  <c:v>-72.150000000000006</c:v>
                </c:pt>
                <c:pt idx="339">
                  <c:v>-72.17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3-2D80-485F-A98D-8AAB57D7F592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41084159"/>
        <c:axId val="1"/>
      </c:scatterChart>
      <c:valAx>
        <c:axId val="241084159"/>
        <c:scaling>
          <c:orientation val="minMax"/>
          <c:max val="700"/>
        </c:scaling>
        <c:delete val="0"/>
        <c:axPos val="b"/>
        <c:title>
          <c:tx>
            <c:rich>
              <a:bodyPr/>
              <a:lstStyle/>
              <a:p>
                <a:pPr>
                  <a:defRPr sz="1200" b="1" i="0" u="none" strike="noStrike" baseline="0">
                    <a:solidFill>
                      <a:srgbClr val="000000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r>
                  <a:rPr lang="en-US"/>
                  <a:t>T, °C</a:t>
                </a:r>
              </a:p>
            </c:rich>
          </c:tx>
          <c:layout>
            <c:manualLayout>
              <c:xMode val="edge"/>
              <c:yMode val="edge"/>
              <c:x val="0.93991499408892898"/>
              <c:y val="0.9259563441412535"/>
            </c:manualLayout>
          </c:layout>
          <c:overlay val="0"/>
          <c:spPr>
            <a:solidFill>
              <a:srgbClr val="FFFFFF"/>
            </a:solidFill>
            <a:ln w="25400">
              <a:noFill/>
            </a:ln>
          </c:spPr>
        </c:title>
        <c:numFmt formatCode="General" sourceLinked="1"/>
        <c:majorTickMark val="in"/>
        <c:minorTickMark val="in"/>
        <c:tickLblPos val="nextTo"/>
        <c:spPr>
          <a:ln w="12700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1200" b="0" i="0" u="none" strike="noStrike" baseline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defRPr>
            </a:pPr>
            <a:endParaRPr lang="ru-RU"/>
          </a:p>
        </c:txPr>
        <c:crossAx val="1"/>
        <c:crossesAt val="-100"/>
        <c:crossBetween val="midCat"/>
        <c:minorUnit val="50"/>
      </c:valAx>
      <c:valAx>
        <c:axId val="1"/>
        <c:scaling>
          <c:orientation val="minMax"/>
          <c:max val="0"/>
          <c:min val="-80"/>
        </c:scaling>
        <c:delete val="0"/>
        <c:axPos val="l"/>
        <c:title>
          <c:tx>
            <c:rich>
              <a:bodyPr rot="0" vert="horz"/>
              <a:lstStyle/>
              <a:p>
                <a:pPr algn="ctr">
                  <a:defRPr sz="1200" b="1" i="0" u="none" strike="noStrike" baseline="0">
                    <a:solidFill>
                      <a:srgbClr val="000000"/>
                    </a:solidFill>
                    <a:latin typeface="Times New Roman"/>
                    <a:ea typeface="Times New Roman"/>
                    <a:cs typeface="Times New Roman"/>
                  </a:defRPr>
                </a:pPr>
                <a:r>
                  <a:rPr lang="en-US"/>
                  <a:t>Weight Change, %</a:t>
                </a:r>
              </a:p>
            </c:rich>
          </c:tx>
          <c:layout>
            <c:manualLayout>
              <c:xMode val="edge"/>
              <c:yMode val="edge"/>
              <c:x val="6.4989800801308825E-2"/>
              <c:y val="3.988735020916169E-2"/>
            </c:manualLayout>
          </c:layout>
          <c:overlay val="0"/>
          <c:spPr>
            <a:solidFill>
              <a:srgbClr val="FFFFFF"/>
            </a:solidFill>
            <a:ln w="25400">
              <a:noFill/>
            </a:ln>
          </c:spPr>
        </c:title>
        <c:numFmt formatCode="0" sourceLinked="0"/>
        <c:majorTickMark val="in"/>
        <c:minorTickMark val="none"/>
        <c:tickLblPos val="nextTo"/>
        <c:spPr>
          <a:ln w="12700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1200" b="0" i="0" u="none" strike="noStrike" baseline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defRPr>
            </a:pPr>
            <a:endParaRPr lang="ru-RU"/>
          </a:p>
        </c:txPr>
        <c:crossAx val="241084159"/>
        <c:crosses val="autoZero"/>
        <c:crossBetween val="midCat"/>
      </c:valAx>
      <c:spPr>
        <a:noFill/>
        <a:ln w="25400">
          <a:noFill/>
        </a:ln>
      </c:spPr>
    </c:plotArea>
    <c:legend>
      <c:legendPos val="r"/>
      <c:legendEntry>
        <c:idx val="0"/>
        <c:txPr>
          <a:bodyPr/>
          <a:lstStyle/>
          <a:p>
            <a:pPr>
              <a:defRPr sz="1285" b="0" i="0" u="none" strike="noStrike" baseline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defRPr>
            </a:pPr>
            <a:endParaRPr lang="ru-RU"/>
          </a:p>
        </c:txPr>
      </c:legendEntry>
      <c:legendEntry>
        <c:idx val="1"/>
        <c:txPr>
          <a:bodyPr/>
          <a:lstStyle/>
          <a:p>
            <a:pPr>
              <a:defRPr sz="1285" b="0" i="0" u="none" strike="noStrike" baseline="0">
                <a:solidFill>
                  <a:srgbClr val="993300"/>
                </a:solidFill>
                <a:latin typeface="Times New Roman"/>
                <a:ea typeface="Times New Roman"/>
                <a:cs typeface="Times New Roman"/>
              </a:defRPr>
            </a:pPr>
            <a:endParaRPr lang="ru-RU"/>
          </a:p>
        </c:txPr>
      </c:legendEntry>
      <c:legendEntry>
        <c:idx val="2"/>
        <c:txPr>
          <a:bodyPr/>
          <a:lstStyle/>
          <a:p>
            <a:pPr>
              <a:defRPr sz="1285" b="0" i="0" u="none" strike="noStrike" baseline="0">
                <a:solidFill>
                  <a:srgbClr val="0000FF"/>
                </a:solidFill>
                <a:latin typeface="Times New Roman"/>
                <a:ea typeface="Times New Roman"/>
                <a:cs typeface="Times New Roman"/>
              </a:defRPr>
            </a:pPr>
            <a:endParaRPr lang="ru-RU"/>
          </a:p>
        </c:txPr>
      </c:legendEntry>
      <c:legendEntry>
        <c:idx val="3"/>
        <c:txPr>
          <a:bodyPr/>
          <a:lstStyle/>
          <a:p>
            <a:pPr>
              <a:defRPr sz="1285" b="0" i="0" u="none" strike="noStrike" baseline="0">
                <a:solidFill>
                  <a:srgbClr val="008000"/>
                </a:solidFill>
                <a:latin typeface="Times New Roman"/>
                <a:ea typeface="Times New Roman"/>
                <a:cs typeface="Times New Roman"/>
              </a:defRPr>
            </a:pPr>
            <a:endParaRPr lang="ru-RU"/>
          </a:p>
        </c:txPr>
      </c:legendEntry>
      <c:layout>
        <c:manualLayout>
          <c:xMode val="edge"/>
          <c:yMode val="edge"/>
          <c:x val="0.73194775815492596"/>
          <c:y val="0.17949334858783678"/>
          <c:w val="0.2258395577845482"/>
          <c:h val="0.1951631063805411"/>
        </c:manualLayout>
      </c:layout>
      <c:overlay val="0"/>
      <c:spPr>
        <a:solidFill>
          <a:srgbClr val="FFFFFF"/>
        </a:solidFill>
        <a:ln w="25400">
          <a:noFill/>
        </a:ln>
      </c:spPr>
      <c:txPr>
        <a:bodyPr/>
        <a:lstStyle/>
        <a:p>
          <a:pPr>
            <a:defRPr sz="1285" b="0" i="0" u="none" strike="noStrike" baseline="0">
              <a:solidFill>
                <a:srgbClr val="000000"/>
              </a:solidFill>
              <a:latin typeface="Times New Roman"/>
              <a:ea typeface="Times New Roman"/>
              <a:cs typeface="Times New Roman"/>
            </a:defRPr>
          </a:pPr>
          <a:endParaRPr lang="ru-RU"/>
        </a:p>
      </c:txPr>
    </c:legend>
    <c:plotVisOnly val="1"/>
    <c:dispBlanksAs val="gap"/>
    <c:showDLblsOverMax val="0"/>
  </c:chart>
  <c:spPr>
    <a:solidFill>
      <a:srgbClr val="FFFFFF"/>
    </a:solidFill>
    <a:ln w="6350">
      <a:noFill/>
    </a:ln>
  </c:spPr>
  <c:txPr>
    <a:bodyPr/>
    <a:lstStyle/>
    <a:p>
      <a:pPr>
        <a:defRPr sz="1400" b="0" i="0" u="none" strike="noStrike" baseline="0">
          <a:solidFill>
            <a:srgbClr val="000000"/>
          </a:solidFill>
          <a:latin typeface="Times New Roman"/>
          <a:ea typeface="Times New Roman"/>
          <a:cs typeface="Times New Roman"/>
        </a:defRPr>
      </a:pPr>
      <a:endParaRPr lang="ru-RU"/>
    </a:p>
  </c:txPr>
  <c:externalData r:id="rId1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F7C07F6-A6F7-4EAF-890F-D1AA49F3C43A}" type="datetimeFigureOut">
              <a:rPr lang="ru-RU" smtClean="0"/>
              <a:t>08.12.2021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A51D516-12FB-4C73-8804-2AAA4ED9D50A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52555468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A51D516-12FB-4C73-8804-2AAA4ED9D50A}" type="slidenum">
              <a:rPr lang="ru-RU" smtClean="0"/>
              <a:t>14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07075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D105F8-D7FF-4509-B11C-E9C41E46684E}" type="datetime1">
              <a:rPr lang="ru-RU" smtClean="0"/>
              <a:t>08.12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BF5027-1F00-43FA-901B-EBB0CB6205F6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26284619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5275A5-97F3-4904-8E98-53C05586AC0F}" type="datetime1">
              <a:rPr lang="ru-RU" smtClean="0"/>
              <a:t>08.12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BF5027-1F00-43FA-901B-EBB0CB6205F6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15988390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084905-D93B-4BDE-9C79-EC0DC0B3B33C}" type="datetime1">
              <a:rPr lang="ru-RU" smtClean="0"/>
              <a:t>08.12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BF5027-1F00-43FA-901B-EBB0CB6205F6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58448369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386840" y="174172"/>
            <a:ext cx="8915401" cy="1123847"/>
          </a:xfrm>
        </p:spPr>
        <p:txBody>
          <a:bodyPr/>
          <a:lstStyle>
            <a:lvl1pPr algn="ctr">
              <a:defRPr b="1">
                <a:latin typeface="+mn-lt"/>
                <a:cs typeface="Times New Roman" panose="02020603050405020304" pitchFamily="18" charset="0"/>
              </a:defRPr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z="1800"/>
            </a:lvl1pPr>
          </a:lstStyle>
          <a:p>
            <a:r>
              <a:rPr lang="ru-RU" smtClean="0"/>
              <a:t>10.12.2021</a:t>
            </a:r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800"/>
            </a:lvl1pPr>
          </a:lstStyle>
          <a:p>
            <a:fld id="{09BF5027-1F00-43FA-901B-EBB0CB6205F6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93316502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z="2400"/>
            </a:lvl1pPr>
          </a:lstStyle>
          <a:p>
            <a:fld id="{13736645-D729-4AE1-999B-457D5DBE859C}" type="datetime1">
              <a:rPr lang="ru-RU" smtClean="0"/>
              <a:pPr/>
              <a:t>08.12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800"/>
            </a:lvl1pPr>
          </a:lstStyle>
          <a:p>
            <a:fld id="{09BF5027-1F00-43FA-901B-EBB0CB6205F6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95394496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CBDBAE-262F-4422-9CC4-1E10EFDB4AE5}" type="datetime1">
              <a:rPr lang="ru-RU" smtClean="0"/>
              <a:t>08.12.2021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BF5027-1F00-43FA-901B-EBB0CB6205F6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08827524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75BDDF-5D23-4FBE-8306-F3F0BC820CF8}" type="datetime1">
              <a:rPr lang="ru-RU" smtClean="0"/>
              <a:t>08.12.2021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BF5027-1F00-43FA-901B-EBB0CB6205F6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92232930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91024F-8585-4496-AE60-973C38820B73}" type="datetime1">
              <a:rPr lang="ru-RU" smtClean="0"/>
              <a:t>08.12.2021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BF5027-1F00-43FA-901B-EBB0CB6205F6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62711108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929F96-9356-49FF-B4C1-770A3862F45A}" type="datetime1">
              <a:rPr lang="ru-RU" smtClean="0"/>
              <a:t>08.12.2021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BF5027-1F00-43FA-901B-EBB0CB6205F6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19580368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81315B-9D25-40BC-B0E8-8D647FC24DA4}" type="datetime1">
              <a:rPr lang="ru-RU" smtClean="0"/>
              <a:t>08.12.2021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BF5027-1F00-43FA-901B-EBB0CB6205F6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44499454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21DE65-1B08-4E24-8B10-AF23853E5018}" type="datetime1">
              <a:rPr lang="ru-RU" smtClean="0"/>
              <a:t>08.12.2021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BF5027-1F00-43FA-901B-EBB0CB6205F6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1596951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4E9AC10-3949-47A6-82B0-C4DF97AE21AA}" type="datetime1">
              <a:rPr lang="ru-RU" smtClean="0"/>
              <a:t>08.12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9BF5027-1F00-43FA-901B-EBB0CB6205F6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8401106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tif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8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9.w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G"/><Relationship Id="rId2" Type="http://schemas.openxmlformats.org/officeDocument/2006/relationships/image" Target="../media/image22.JP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jp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24.emf"/><Relationship Id="rId4" Type="http://schemas.openxmlformats.org/officeDocument/2006/relationships/oleObject" Target="../embeddings/oleObject7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jp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26.emf"/><Relationship Id="rId4" Type="http://schemas.openxmlformats.org/officeDocument/2006/relationships/oleObject" Target="../embeddings/oleObject8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6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12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3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4.wmf"/><Relationship Id="rId4" Type="http://schemas.openxmlformats.org/officeDocument/2006/relationships/oleObject" Target="../embeddings/oleObject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1145885" y="4654117"/>
            <a:ext cx="10769023" cy="1702233"/>
          </a:xfrm>
        </p:spPr>
        <p:txBody>
          <a:bodyPr>
            <a:normAutofit fontScale="92500" lnSpcReduction="10000"/>
          </a:bodyPr>
          <a:lstStyle/>
          <a:p>
            <a:pPr algn="r"/>
            <a:r>
              <a:rPr lang="ru-RU" sz="2800" smtClean="0">
                <a:solidFill>
                  <a:schemeClr val="tx1"/>
                </a:solidFill>
              </a:rPr>
              <a:t>Торопов Павел</a:t>
            </a:r>
            <a:br>
              <a:rPr lang="ru-RU" sz="2800" smtClean="0">
                <a:solidFill>
                  <a:schemeClr val="tx1"/>
                </a:solidFill>
              </a:rPr>
            </a:br>
            <a:r>
              <a:rPr lang="ru-RU" sz="2800" smtClean="0">
                <a:solidFill>
                  <a:schemeClr val="tx1"/>
                </a:solidFill>
              </a:rPr>
              <a:t>студент 2 курса химфака МГУ им. М.В. Ломоносва</a:t>
            </a:r>
            <a:r>
              <a:rPr lang="ru-RU">
                <a:solidFill>
                  <a:schemeClr val="tx1"/>
                </a:solidFill>
              </a:rPr>
              <a:t/>
            </a:r>
            <a:br>
              <a:rPr lang="ru-RU">
                <a:solidFill>
                  <a:schemeClr val="tx1"/>
                </a:solidFill>
              </a:rPr>
            </a:br>
            <a:endParaRPr lang="ru-RU" smtClean="0">
              <a:solidFill>
                <a:schemeClr val="tx1"/>
              </a:solidFill>
            </a:endParaRPr>
          </a:p>
          <a:p>
            <a:pPr algn="r"/>
            <a:r>
              <a:rPr lang="ru-RU" sz="2000" smtClean="0">
                <a:solidFill>
                  <a:schemeClr val="tx1"/>
                </a:solidFill>
              </a:rPr>
              <a:t>Работа выполнена в лаб. Новых физико-химических проблем ИФХЭ РАН</a:t>
            </a:r>
            <a:br>
              <a:rPr lang="ru-RU" sz="2000" smtClean="0">
                <a:solidFill>
                  <a:schemeClr val="tx1"/>
                </a:solidFill>
              </a:rPr>
            </a:br>
            <a:r>
              <a:rPr lang="ru-RU" sz="2000" smtClean="0">
                <a:solidFill>
                  <a:schemeClr val="tx1"/>
                </a:solidFill>
              </a:rPr>
              <a:t>Синельщикова А.А., Горбунова Ю.Г.</a:t>
            </a:r>
            <a:endParaRPr lang="ru-RU">
              <a:solidFill>
                <a:schemeClr val="tx1"/>
              </a:solidFill>
            </a:endParaRP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BF5027-1F00-43FA-901B-EBB0CB6205F6}" type="slidenum">
              <a:rPr lang="ru-RU" smtClean="0"/>
              <a:pPr/>
              <a:t>1</a:t>
            </a:fld>
            <a:endParaRPr lang="ru-RU"/>
          </a:p>
        </p:txBody>
      </p:sp>
      <p:sp>
        <p:nvSpPr>
          <p:cNvPr id="5" name="Заголовок 1"/>
          <p:cNvSpPr>
            <a:spLocks noGrp="1"/>
          </p:cNvSpPr>
          <p:nvPr>
            <p:ph type="title"/>
          </p:nvPr>
        </p:nvSpPr>
        <p:spPr>
          <a:xfrm>
            <a:off x="838200" y="869229"/>
            <a:ext cx="10855036" cy="2852737"/>
          </a:xfrm>
        </p:spPr>
        <p:txBody>
          <a:bodyPr>
            <a:normAutofit fontScale="90000"/>
          </a:bodyPr>
          <a:lstStyle/>
          <a:p>
            <a:pPr algn="ctr"/>
            <a:r>
              <a:rPr lang="ru-RU" b="1">
                <a:latin typeface="+mn-lt"/>
              </a:rPr>
              <a:t>Синтез и модификация металл-органических каркасов на основе порфиринов и солей циркония (IV)</a:t>
            </a:r>
          </a:p>
        </p:txBody>
      </p:sp>
    </p:spTree>
    <p:extLst>
      <p:ext uri="{BB962C8B-B14F-4D97-AF65-F5344CB8AC3E}">
        <p14:creationId xmlns:p14="http://schemas.microsoft.com/office/powerpoint/2010/main" val="21714283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BF5027-1F00-43FA-901B-EBB0CB6205F6}" type="slidenum">
              <a:rPr lang="ru-RU" sz="2800" smtClean="0"/>
              <a:t>10</a:t>
            </a:fld>
            <a:endParaRPr lang="ru-RU" sz="2800"/>
          </a:p>
        </p:txBody>
      </p:sp>
      <p:pic>
        <p:nvPicPr>
          <p:cNvPr id="3" name="Рисунок 2" descr="Pt12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09674" y="1275238"/>
            <a:ext cx="5932572" cy="4576346"/>
          </a:xfrm>
          <a:prstGeom prst="rect">
            <a:avLst/>
          </a:prstGeom>
          <a:noFill/>
          <a:ln>
            <a:noFill/>
          </a:ln>
        </p:spPr>
      </p:pic>
      <p:sp>
        <p:nvSpPr>
          <p:cNvPr id="4" name="TextBox 3"/>
          <p:cNvSpPr txBox="1"/>
          <p:nvPr/>
        </p:nvSpPr>
        <p:spPr>
          <a:xfrm>
            <a:off x="6238164" y="6151644"/>
            <a:ext cx="456291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smtClean="0">
                <a:cs typeface="Times New Roman" panose="02020603050405020304" pitchFamily="18" charset="0"/>
              </a:rPr>
              <a:t>РФА (Уточнение методом Паули)</a:t>
            </a:r>
            <a:endParaRPr lang="ru-RU" sz="2400">
              <a:cs typeface="Times New Roman" panose="02020603050405020304" pitchFamily="18" charset="0"/>
            </a:endParaRPr>
          </a:p>
        </p:txBody>
      </p:sp>
      <p:pic>
        <p:nvPicPr>
          <p:cNvPr id="5" name="Рисунок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6979" y="1276669"/>
            <a:ext cx="5074639" cy="4673227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2502440" y="6077247"/>
            <a:ext cx="77938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smtClean="0">
                <a:cs typeface="Times New Roman" panose="02020603050405020304" pitchFamily="18" charset="0"/>
              </a:rPr>
              <a:t>СЭМ</a:t>
            </a:r>
            <a:endParaRPr lang="ru-RU" sz="2400">
              <a:cs typeface="Times New Roman" panose="02020603050405020304" pitchFamily="18" charset="0"/>
            </a:endParaRPr>
          </a:p>
        </p:txBody>
      </p:sp>
      <p:sp>
        <p:nvSpPr>
          <p:cNvPr id="7" name="Заголовок 1"/>
          <p:cNvSpPr txBox="1">
            <a:spLocks/>
          </p:cNvSpPr>
          <p:nvPr/>
        </p:nvSpPr>
        <p:spPr>
          <a:xfrm>
            <a:off x="838200" y="227393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ru-RU" sz="4000" b="1" smtClean="0">
                <a:latin typeface="+mn-lt"/>
                <a:cs typeface="Times New Roman" panose="02020603050405020304" pitchFamily="18" charset="0"/>
              </a:rPr>
              <a:t>Методика №2</a:t>
            </a:r>
            <a:r>
              <a:rPr lang="en-US" sz="4000" b="1" smtClean="0">
                <a:latin typeface="+mn-lt"/>
                <a:cs typeface="Times New Roman" panose="02020603050405020304" pitchFamily="18" charset="0"/>
              </a:rPr>
              <a:t> PCN-222(Mn)</a:t>
            </a:r>
            <a:r>
              <a:rPr lang="ru-RU" dirty="0" smtClean="0"/>
              <a:t/>
            </a:r>
            <a:br>
              <a:rPr lang="ru-RU" dirty="0" smtClean="0"/>
            </a:br>
            <a:endParaRPr lang="ru-RU" dirty="0"/>
          </a:p>
        </p:txBody>
      </p:sp>
      <p:sp>
        <p:nvSpPr>
          <p:cNvPr id="8" name="TextBox 7"/>
          <p:cNvSpPr txBox="1"/>
          <p:nvPr/>
        </p:nvSpPr>
        <p:spPr>
          <a:xfrm>
            <a:off x="9084314" y="1663368"/>
            <a:ext cx="2801685" cy="646331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ru-RU" i="1" dirty="0" smtClean="0"/>
              <a:t>P</a:t>
            </a:r>
            <a:r>
              <a:rPr lang="ru-RU" dirty="0" smtClean="0"/>
              <a:t>6/</a:t>
            </a:r>
            <a:r>
              <a:rPr lang="ru-RU" i="1" dirty="0" err="1" smtClean="0"/>
              <a:t>mmm</a:t>
            </a:r>
            <a:r>
              <a:rPr lang="en-US" i="1" smtClean="0"/>
              <a:t>: </a:t>
            </a:r>
            <a:r>
              <a:rPr lang="ru-RU" i="1"/>
              <a:t>a</a:t>
            </a:r>
            <a:r>
              <a:rPr lang="ru-RU"/>
              <a:t>=</a:t>
            </a:r>
            <a:r>
              <a:rPr lang="ru-RU" i="1"/>
              <a:t>b</a:t>
            </a:r>
            <a:r>
              <a:rPr lang="ru-RU"/>
              <a:t>=42.641(2) Å, </a:t>
            </a:r>
            <a:r>
              <a:rPr lang="ru-RU" i="1"/>
              <a:t>c</a:t>
            </a:r>
            <a:r>
              <a:rPr lang="ru-RU"/>
              <a:t>=16.900(1) Å, </a:t>
            </a:r>
            <a:r>
              <a:rPr lang="ru-RU" i="1"/>
              <a:t>V</a:t>
            </a:r>
            <a:r>
              <a:rPr lang="ru-RU"/>
              <a:t> = 26612 Å</a:t>
            </a:r>
            <a:r>
              <a:rPr lang="ru-RU" baseline="30000"/>
              <a:t>3</a:t>
            </a:r>
            <a:endParaRPr lang="en-US" baseline="30000" smtClean="0"/>
          </a:p>
        </p:txBody>
      </p:sp>
    </p:spTree>
    <p:extLst>
      <p:ext uri="{BB962C8B-B14F-4D97-AF65-F5344CB8AC3E}">
        <p14:creationId xmlns:p14="http://schemas.microsoft.com/office/powerpoint/2010/main" val="2622143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BF5027-1F00-43FA-901B-EBB0CB6205F6}" type="slidenum">
              <a:rPr lang="ru-RU" sz="2800" smtClean="0"/>
              <a:t>11</a:t>
            </a:fld>
            <a:endParaRPr lang="ru-RU" sz="2800"/>
          </a:p>
        </p:txBody>
      </p:sp>
      <p:sp>
        <p:nvSpPr>
          <p:cNvPr id="7" name="Заголовок 1"/>
          <p:cNvSpPr txBox="1">
            <a:spLocks/>
          </p:cNvSpPr>
          <p:nvPr/>
        </p:nvSpPr>
        <p:spPr>
          <a:xfrm>
            <a:off x="838200" y="227393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ru-RU" sz="4000" b="1" smtClean="0">
                <a:latin typeface="+mn-lt"/>
                <a:cs typeface="Times New Roman" panose="02020603050405020304" pitchFamily="18" charset="0"/>
              </a:rPr>
              <a:t>Спектры </a:t>
            </a:r>
            <a:r>
              <a:rPr lang="ru-RU" sz="4000" b="1">
                <a:latin typeface="+mn-lt"/>
                <a:cs typeface="Times New Roman" panose="02020603050405020304" pitchFamily="18" charset="0"/>
              </a:rPr>
              <a:t>диффузного отражения</a:t>
            </a:r>
            <a:r>
              <a:rPr lang="ru-RU" b="1" dirty="0" smtClean="0">
                <a:latin typeface="+mn-lt"/>
              </a:rPr>
              <a:t/>
            </a:r>
            <a:br>
              <a:rPr lang="ru-RU" b="1" dirty="0" smtClean="0">
                <a:latin typeface="+mn-lt"/>
              </a:rPr>
            </a:br>
            <a:endParaRPr lang="ru-RU" b="1" dirty="0">
              <a:latin typeface="+mn-lt"/>
            </a:endParaRPr>
          </a:p>
        </p:txBody>
      </p:sp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7452140"/>
              </p:ext>
            </p:extLst>
          </p:nvPr>
        </p:nvGraphicFramePr>
        <p:xfrm>
          <a:off x="1634909" y="838538"/>
          <a:ext cx="8922181" cy="62322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7" name="Graph" r:id="rId3" imgW="4154400" imgH="2901600" progId="Origin95.Graph">
                  <p:embed/>
                </p:oleObj>
              </mc:Choice>
              <mc:Fallback>
                <p:oleObj name="Graph" r:id="rId3" imgW="4154400" imgH="2901600" progId="Origin95.Grap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34909" y="838538"/>
                        <a:ext cx="8922181" cy="62322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Овал 4"/>
          <p:cNvSpPr/>
          <p:nvPr/>
        </p:nvSpPr>
        <p:spPr>
          <a:xfrm>
            <a:off x="5800436" y="2964006"/>
            <a:ext cx="1136072" cy="3574906"/>
          </a:xfrm>
          <a:prstGeom prst="ellipse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0333664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BF5027-1F00-43FA-901B-EBB0CB6205F6}" type="slidenum">
              <a:rPr lang="ru-RU" sz="2800" smtClean="0"/>
              <a:t>12</a:t>
            </a:fld>
            <a:endParaRPr lang="ru-RU" sz="2800"/>
          </a:p>
        </p:txBody>
      </p:sp>
      <p:sp>
        <p:nvSpPr>
          <p:cNvPr id="3" name="Заголовок 1"/>
          <p:cNvSpPr txBox="1">
            <a:spLocks/>
          </p:cNvSpPr>
          <p:nvPr/>
        </p:nvSpPr>
        <p:spPr>
          <a:xfrm>
            <a:off x="838200" y="227393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ru-RU" sz="4000" b="1" smtClean="0">
                <a:latin typeface="+mn-lt"/>
                <a:cs typeface="Times New Roman" panose="02020603050405020304" pitchFamily="18" charset="0"/>
              </a:rPr>
              <a:t>Модифицированная </a:t>
            </a:r>
            <a:r>
              <a:rPr lang="ru-RU" sz="4000" b="1">
                <a:latin typeface="+mn-lt"/>
                <a:cs typeface="Times New Roman" panose="02020603050405020304" pitchFamily="18" charset="0"/>
              </a:rPr>
              <a:t>м</a:t>
            </a:r>
            <a:r>
              <a:rPr lang="ru-RU" sz="4000" b="1" smtClean="0">
                <a:latin typeface="+mn-lt"/>
                <a:cs typeface="Times New Roman" panose="02020603050405020304" pitchFamily="18" charset="0"/>
              </a:rPr>
              <a:t>етодика №2</a:t>
            </a:r>
            <a:r>
              <a:rPr lang="ru-RU" sz="4000" dirty="0" smtClean="0">
                <a:latin typeface="+mn-lt"/>
              </a:rPr>
              <a:t/>
            </a:r>
            <a:br>
              <a:rPr lang="ru-RU" sz="4000" dirty="0" smtClean="0">
                <a:latin typeface="+mn-lt"/>
              </a:rPr>
            </a:br>
            <a:endParaRPr lang="ru-RU" sz="4000" dirty="0">
              <a:latin typeface="+mn-lt"/>
            </a:endParaRPr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8856781"/>
              </p:ext>
            </p:extLst>
          </p:nvPr>
        </p:nvGraphicFramePr>
        <p:xfrm>
          <a:off x="277051" y="989275"/>
          <a:ext cx="11914949" cy="9806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3" name="ChemSketch" r:id="rId3" imgW="6809400" imgH="560880" progId="ACD.ChemSketch.20">
                  <p:embed/>
                </p:oleObj>
              </mc:Choice>
              <mc:Fallback>
                <p:oleObj name="ChemSketch" r:id="rId3" imgW="6809400" imgH="560880" progId="ACD.ChemSketch.2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7051" y="989275"/>
                        <a:ext cx="11914949" cy="9806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0352321"/>
              </p:ext>
            </p:extLst>
          </p:nvPr>
        </p:nvGraphicFramePr>
        <p:xfrm>
          <a:off x="2253445" y="1753465"/>
          <a:ext cx="6906385" cy="52846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4" name="Graph" r:id="rId5" imgW="3920760" imgH="3000960" progId="Origin95.Graph">
                  <p:embed/>
                </p:oleObj>
              </mc:Choice>
              <mc:Fallback>
                <p:oleObj name="Graph" r:id="rId5" imgW="3920760" imgH="3000960" progId="Origin95.Grap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53445" y="1753465"/>
                        <a:ext cx="6906385" cy="52846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209245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u-RU" smtClean="0"/>
              <a:t>Были оптимизированы 2 методики для получения серии </a:t>
            </a:r>
            <a:r>
              <a:rPr lang="en-US" smtClean="0"/>
              <a:t>PCN-222</a:t>
            </a:r>
          </a:p>
          <a:p>
            <a:r>
              <a:rPr lang="ru-RU" smtClean="0"/>
              <a:t>Методика №1 является менее трудоемкой и была использована для наработки материалов.</a:t>
            </a:r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BF5027-1F00-43FA-901B-EBB0CB6205F6}" type="slidenum">
              <a:rPr lang="ru-RU" smtClean="0"/>
              <a:t>13</a:t>
            </a:fld>
            <a:endParaRPr lang="ru-RU"/>
          </a:p>
        </p:txBody>
      </p:sp>
      <p:sp>
        <p:nvSpPr>
          <p:cNvPr id="5" name="Заголовок 1"/>
          <p:cNvSpPr txBox="1">
            <a:spLocks/>
          </p:cNvSpPr>
          <p:nvPr/>
        </p:nvSpPr>
        <p:spPr>
          <a:xfrm>
            <a:off x="838200" y="227393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ru-RU" sz="4000" b="1" smtClean="0">
                <a:latin typeface="+mn-lt"/>
                <a:cs typeface="Times New Roman" panose="02020603050405020304" pitchFamily="18" charset="0"/>
              </a:rPr>
              <a:t>Промежуточные выводы</a:t>
            </a:r>
            <a:endParaRPr lang="ru-RU" sz="4000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4742489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Модификация </a:t>
            </a:r>
            <a:r>
              <a:rPr lang="en-US" smtClean="0"/>
              <a:t>PCN-222 </a:t>
            </a:r>
            <a:r>
              <a:rPr lang="ru-RU" smtClean="0"/>
              <a:t>(</a:t>
            </a:r>
            <a:r>
              <a:rPr lang="en-US" smtClean="0"/>
              <a:t>+I</a:t>
            </a:r>
            <a:r>
              <a:rPr lang="en-US" baseline="-25000" smtClean="0"/>
              <a:t>2</a:t>
            </a:r>
            <a:r>
              <a:rPr lang="en-US" smtClean="0"/>
              <a:t>)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154708" y="1798205"/>
            <a:ext cx="6218382" cy="4558145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ru-RU" u="sng" smtClean="0"/>
              <a:t>Характеризация:</a:t>
            </a:r>
          </a:p>
          <a:p>
            <a:r>
              <a:rPr lang="ru-RU" smtClean="0"/>
              <a:t>РФА – сохранилась кристалличность</a:t>
            </a:r>
          </a:p>
          <a:p>
            <a:r>
              <a:rPr lang="ru-RU" smtClean="0"/>
              <a:t>СЭМ – морфологически не изменились</a:t>
            </a:r>
          </a:p>
          <a:p>
            <a:r>
              <a:rPr lang="en-US" smtClean="0"/>
              <a:t>EDX</a:t>
            </a:r>
            <a:r>
              <a:rPr lang="ru-RU" smtClean="0"/>
              <a:t> – качественный состав</a:t>
            </a:r>
          </a:p>
          <a:p>
            <a:r>
              <a:rPr lang="en-US" smtClean="0"/>
              <a:t>CHN </a:t>
            </a:r>
            <a:r>
              <a:rPr lang="ru-RU" smtClean="0"/>
              <a:t>+ ТГ </a:t>
            </a:r>
            <a:r>
              <a:rPr lang="en-US" smtClean="0"/>
              <a:t>–</a:t>
            </a:r>
            <a:r>
              <a:rPr lang="ru-RU" smtClean="0"/>
              <a:t> количественный состав</a:t>
            </a:r>
          </a:p>
          <a:p>
            <a:pPr marL="0" indent="0">
              <a:buNone/>
            </a:pPr>
            <a:endParaRPr lang="ru-RU"/>
          </a:p>
          <a:p>
            <a:pPr marL="0" indent="0">
              <a:buNone/>
            </a:pPr>
            <a:r>
              <a:rPr lang="en-US" smtClean="0"/>
              <a:t>PCN-222(H</a:t>
            </a:r>
            <a:r>
              <a:rPr lang="en-US" baseline="-25000" smtClean="0"/>
              <a:t>2</a:t>
            </a:r>
            <a:r>
              <a:rPr lang="en-US" smtClean="0"/>
              <a:t>)*2DMF*6I</a:t>
            </a:r>
            <a:r>
              <a:rPr lang="en-US" baseline="-25000" smtClean="0"/>
              <a:t>2</a:t>
            </a:r>
            <a:endParaRPr lang="en-US" smtClean="0"/>
          </a:p>
          <a:p>
            <a:pPr marL="0" indent="0">
              <a:buNone/>
            </a:pPr>
            <a:r>
              <a:rPr lang="en-US" smtClean="0"/>
              <a:t>PCN-222(Cu)*1.5DMF*3I</a:t>
            </a:r>
            <a:r>
              <a:rPr lang="en-US" baseline="-25000" smtClean="0"/>
              <a:t>2</a:t>
            </a:r>
            <a:endParaRPr lang="ru-RU"/>
          </a:p>
          <a:p>
            <a:endParaRPr lang="ru-RU" smtClean="0"/>
          </a:p>
          <a:p>
            <a:pPr marL="0" indent="0">
              <a:buNone/>
            </a:pPr>
            <a:endParaRPr lang="ru-RU" smtClean="0"/>
          </a:p>
          <a:p>
            <a:pPr marL="0" indent="0">
              <a:buNone/>
            </a:pPr>
            <a:endParaRPr lang="ru-RU" smtClean="0"/>
          </a:p>
          <a:p>
            <a:pPr marL="0" indent="0">
              <a:buNone/>
            </a:pPr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BF5027-1F00-43FA-901B-EBB0CB6205F6}" type="slidenum">
              <a:rPr lang="ru-RU" smtClean="0"/>
              <a:t>14</a:t>
            </a:fld>
            <a:endParaRPr lang="ru-RU"/>
          </a:p>
        </p:txBody>
      </p:sp>
      <p:pic>
        <p:nvPicPr>
          <p:cNvPr id="9218" name="Picture 2" descr="https://sun9-51.userapi.com/impg/dmvgn_30g7_AXmtyMxVrQKonTfWfdcIkPdefVA/OMaOYhc5KXY.jpg?size=810x1080&amp;quality=96&amp;sign=d52faa50ddfb74b6294ace83a133c702&amp;type=album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84981" y="1221366"/>
            <a:ext cx="3851238" cy="51349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6" name="Прямая со стрелкой 5"/>
          <p:cNvCxnSpPr/>
          <p:nvPr/>
        </p:nvCxnSpPr>
        <p:spPr>
          <a:xfrm>
            <a:off x="6373090" y="5791200"/>
            <a:ext cx="1810328" cy="0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6093853" y="5529590"/>
            <a:ext cx="54494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smtClean="0"/>
              <a:t>I</a:t>
            </a:r>
            <a:r>
              <a:rPr lang="en-US" sz="2800" baseline="-25000" smtClean="0"/>
              <a:t>2</a:t>
            </a:r>
            <a:endParaRPr lang="ru-RU" sz="2800"/>
          </a:p>
        </p:txBody>
      </p:sp>
      <p:cxnSp>
        <p:nvCxnSpPr>
          <p:cNvPr id="9" name="Прямая со стрелкой 8"/>
          <p:cNvCxnSpPr/>
          <p:nvPr/>
        </p:nvCxnSpPr>
        <p:spPr>
          <a:xfrm flipH="1">
            <a:off x="8709891" y="1798205"/>
            <a:ext cx="2050474" cy="3731385"/>
          </a:xfrm>
          <a:prstGeom prst="straightConnector1">
            <a:avLst/>
          </a:prstGeom>
          <a:ln w="28575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Прямоугольник 9"/>
          <p:cNvSpPr/>
          <p:nvPr/>
        </p:nvSpPr>
        <p:spPr>
          <a:xfrm>
            <a:off x="10536219" y="1433080"/>
            <a:ext cx="126669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/>
              <a:t>PCN-222</a:t>
            </a:r>
            <a:endParaRPr lang="ru-RU" sz="2400"/>
          </a:p>
        </p:txBody>
      </p:sp>
    </p:spTree>
    <p:extLst>
      <p:ext uri="{BB962C8B-B14F-4D97-AF65-F5344CB8AC3E}">
        <p14:creationId xmlns:p14="http://schemas.microsoft.com/office/powerpoint/2010/main" val="11804174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8769" y="870382"/>
            <a:ext cx="5821844" cy="5485968"/>
          </a:xfrm>
          <a:prstGeom prst="rect">
            <a:avLst/>
          </a:prstGeom>
        </p:spPr>
      </p:pic>
      <p:pic>
        <p:nvPicPr>
          <p:cNvPr id="6" name="Рисунок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44540" y="870382"/>
            <a:ext cx="5932115" cy="5589878"/>
          </a:xfrm>
          <a:prstGeom prst="rect">
            <a:avLst/>
          </a:prstGeom>
        </p:spPr>
      </p:pic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Характеризация</a:t>
            </a:r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BF5027-1F00-43FA-901B-EBB0CB6205F6}" type="slidenum">
              <a:rPr lang="ru-RU" smtClean="0"/>
              <a:pPr/>
              <a:t>15</a:t>
            </a:fld>
            <a:endParaRPr lang="ru-RU"/>
          </a:p>
        </p:txBody>
      </p:sp>
      <p:sp>
        <p:nvSpPr>
          <p:cNvPr id="3" name="TextBox 2"/>
          <p:cNvSpPr txBox="1"/>
          <p:nvPr/>
        </p:nvSpPr>
        <p:spPr>
          <a:xfrm>
            <a:off x="9411854" y="4405745"/>
            <a:ext cx="160712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mtClean="0"/>
              <a:t>PCN-222(Cu)</a:t>
            </a:r>
            <a:endParaRPr lang="ru-RU"/>
          </a:p>
        </p:txBody>
      </p:sp>
      <p:sp>
        <p:nvSpPr>
          <p:cNvPr id="7" name="TextBox 6"/>
          <p:cNvSpPr txBox="1"/>
          <p:nvPr/>
        </p:nvSpPr>
        <p:spPr>
          <a:xfrm>
            <a:off x="9314872" y="1624897"/>
            <a:ext cx="213821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mtClean="0"/>
              <a:t>PCN-222(Cu)@I</a:t>
            </a:r>
            <a:r>
              <a:rPr lang="en-US" baseline="-25000" smtClean="0"/>
              <a:t>2</a:t>
            </a:r>
            <a:endParaRPr lang="ru-RU"/>
          </a:p>
        </p:txBody>
      </p:sp>
      <p:sp>
        <p:nvSpPr>
          <p:cNvPr id="8" name="TextBox 7"/>
          <p:cNvSpPr txBox="1"/>
          <p:nvPr/>
        </p:nvSpPr>
        <p:spPr>
          <a:xfrm>
            <a:off x="2443299" y="1624897"/>
            <a:ext cx="213821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mtClean="0"/>
              <a:t>PCN-222(H</a:t>
            </a:r>
            <a:r>
              <a:rPr lang="en-US" baseline="-25000" smtClean="0"/>
              <a:t>2</a:t>
            </a:r>
            <a:r>
              <a:rPr lang="en-US" smtClean="0"/>
              <a:t>)@I</a:t>
            </a:r>
            <a:r>
              <a:rPr lang="en-US" baseline="-25000" smtClean="0"/>
              <a:t>2</a:t>
            </a:r>
            <a:endParaRPr lang="ru-RU"/>
          </a:p>
        </p:txBody>
      </p:sp>
      <p:sp>
        <p:nvSpPr>
          <p:cNvPr id="9" name="TextBox 8"/>
          <p:cNvSpPr txBox="1"/>
          <p:nvPr/>
        </p:nvSpPr>
        <p:spPr>
          <a:xfrm>
            <a:off x="2443299" y="3805957"/>
            <a:ext cx="213821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mtClean="0"/>
              <a:t>PCN-222(H</a:t>
            </a:r>
            <a:r>
              <a:rPr lang="en-US" baseline="-25000" smtClean="0"/>
              <a:t>2</a:t>
            </a:r>
            <a:r>
              <a:rPr lang="en-US" smtClean="0"/>
              <a:t>)</a:t>
            </a:r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9991668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В</a:t>
            </a:r>
            <a:r>
              <a:rPr lang="ru-RU" smtClean="0"/>
              <a:t>ыводы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838200" y="1825624"/>
            <a:ext cx="11252200" cy="4769139"/>
          </a:xfrm>
        </p:spPr>
        <p:txBody>
          <a:bodyPr>
            <a:normAutofit/>
          </a:bodyPr>
          <a:lstStyle/>
          <a:p>
            <a:r>
              <a:rPr lang="ru-RU" smtClean="0"/>
              <a:t>Оптимизированы методики получения серии каркасов </a:t>
            </a:r>
            <a:r>
              <a:rPr lang="en-US" smtClean="0"/>
              <a:t>PCN-222</a:t>
            </a:r>
          </a:p>
          <a:p>
            <a:r>
              <a:rPr lang="ru-RU" smtClean="0"/>
              <a:t>Получены и охарактеризованы чистые однофазные образцы </a:t>
            </a:r>
            <a:r>
              <a:rPr lang="en-US" smtClean="0"/>
              <a:t/>
            </a:r>
            <a:br>
              <a:rPr lang="en-US" smtClean="0"/>
            </a:br>
            <a:r>
              <a:rPr lang="en-US" smtClean="0"/>
              <a:t>PCN-222(H</a:t>
            </a:r>
            <a:r>
              <a:rPr lang="en-US" baseline="-25000" smtClean="0"/>
              <a:t>2</a:t>
            </a:r>
            <a:r>
              <a:rPr lang="en-US" smtClean="0"/>
              <a:t>), PCN-222(Zn), PCN-222(Cu), PCN-222(Mn)</a:t>
            </a:r>
            <a:endParaRPr lang="ru-RU" smtClean="0"/>
          </a:p>
          <a:p>
            <a:r>
              <a:rPr lang="ru-RU" smtClean="0"/>
              <a:t>Каркасы </a:t>
            </a:r>
            <a:r>
              <a:rPr lang="en-US" smtClean="0"/>
              <a:t>PCN-222(H</a:t>
            </a:r>
            <a:r>
              <a:rPr lang="en-US" baseline="-25000" smtClean="0"/>
              <a:t>2</a:t>
            </a:r>
            <a:r>
              <a:rPr lang="en-US" smtClean="0"/>
              <a:t>), PCN-222(Cu)</a:t>
            </a:r>
            <a:r>
              <a:rPr lang="ru-RU" smtClean="0"/>
              <a:t> модифицированы молекулами йода</a:t>
            </a:r>
          </a:p>
          <a:p>
            <a:r>
              <a:rPr lang="ru-RU" smtClean="0"/>
              <a:t>Модифицированные каркасы охарактеризованы набором физико-химических методов</a:t>
            </a:r>
            <a:endParaRPr lang="en-US" smtClean="0"/>
          </a:p>
          <a:p>
            <a:endParaRPr lang="en-US"/>
          </a:p>
          <a:p>
            <a:r>
              <a:rPr lang="ru-RU" smtClean="0"/>
              <a:t>В дальнейшем планируются измерения электронной проводимости серии модифицированных йодом каркасов (</a:t>
            </a:r>
            <a:r>
              <a:rPr lang="en-US" smtClean="0"/>
              <a:t>PCN-222@I</a:t>
            </a:r>
            <a:r>
              <a:rPr lang="en-US" baseline="-25000" smtClean="0"/>
              <a:t>2</a:t>
            </a:r>
            <a:r>
              <a:rPr lang="en-US" smtClean="0"/>
              <a:t>)</a:t>
            </a:r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BF5027-1F00-43FA-901B-EBB0CB6205F6}" type="slidenum">
              <a:rPr lang="ru-RU" smtClean="0"/>
              <a:t>16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6653706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638299" y="4155045"/>
            <a:ext cx="8915401" cy="1123847"/>
          </a:xfrm>
        </p:spPr>
        <p:txBody>
          <a:bodyPr/>
          <a:lstStyle/>
          <a:p>
            <a:r>
              <a:rPr lang="ru-RU" smtClean="0"/>
              <a:t>Спасибо за внимание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u-RU" smtClean="0"/>
              <a:t>Д.ф-м.н. Чернышову В.В. – уточнение РФА по Паули</a:t>
            </a:r>
          </a:p>
          <a:p>
            <a:r>
              <a:rPr lang="ru-RU" smtClean="0"/>
              <a:t>К.х.н. Сенчихин И.Н., Уродкова Е.К. – СЭМ, </a:t>
            </a:r>
            <a:r>
              <a:rPr lang="en-US" smtClean="0"/>
              <a:t>EDX</a:t>
            </a:r>
            <a:r>
              <a:rPr lang="ru-RU" smtClean="0"/>
              <a:t>, ТГ</a:t>
            </a:r>
          </a:p>
          <a:p>
            <a:r>
              <a:rPr lang="ru-RU" smtClean="0"/>
              <a:t>К.х.н. Бирин К.П. – ЯМР</a:t>
            </a:r>
          </a:p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BF5027-1F00-43FA-901B-EBB0CB6205F6}" type="slidenum">
              <a:rPr lang="ru-RU" smtClean="0"/>
              <a:pPr/>
              <a:t>17</a:t>
            </a:fld>
            <a:endParaRPr lang="ru-RU"/>
          </a:p>
        </p:txBody>
      </p:sp>
      <p:sp>
        <p:nvSpPr>
          <p:cNvPr id="5" name="Заголовок 1"/>
          <p:cNvSpPr txBox="1">
            <a:spLocks/>
          </p:cNvSpPr>
          <p:nvPr/>
        </p:nvSpPr>
        <p:spPr>
          <a:xfrm>
            <a:off x="1539240" y="326572"/>
            <a:ext cx="8915401" cy="112384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b="1" kern="1200">
                <a:solidFill>
                  <a:schemeClr val="tx1"/>
                </a:solidFill>
                <a:latin typeface="+mn-lt"/>
                <a:ea typeface="+mj-ea"/>
                <a:cs typeface="Times New Roman" panose="02020603050405020304" pitchFamily="18" charset="0"/>
              </a:defRPr>
            </a:lvl1pPr>
          </a:lstStyle>
          <a:p>
            <a:r>
              <a:rPr lang="ru-RU" smtClean="0"/>
              <a:t>Благодарности</a:t>
            </a:r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9647330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77240" y="52127"/>
            <a:ext cx="10805160" cy="1123847"/>
          </a:xfrm>
        </p:spPr>
        <p:txBody>
          <a:bodyPr>
            <a:normAutofit fontScale="90000"/>
          </a:bodyPr>
          <a:lstStyle/>
          <a:p>
            <a:r>
              <a:rPr lang="ru-RU" smtClean="0"/>
              <a:t>Характеризация металлированных комплексов</a:t>
            </a:r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BF5027-1F00-43FA-901B-EBB0CB6205F6}" type="slidenum">
              <a:rPr lang="ru-RU" smtClean="0"/>
              <a:pPr/>
              <a:t>18</a:t>
            </a:fld>
            <a:endParaRPr lang="ru-RU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3001818" y="77585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7" name="Рисунок 6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70203" y="1099463"/>
            <a:ext cx="7792488" cy="5651300"/>
          </a:xfrm>
          <a:prstGeom prst="rect">
            <a:avLst/>
          </a:prstGeom>
        </p:spPr>
      </p:pic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8023354"/>
              </p:ext>
            </p:extLst>
          </p:nvPr>
        </p:nvGraphicFramePr>
        <p:xfrm>
          <a:off x="60846" y="1908597"/>
          <a:ext cx="4925752" cy="42609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9" name="CS ChemDraw Drawing" r:id="rId4" imgW="3506299" imgH="3030682" progId="ChemDraw.Document.6.0">
                  <p:embed/>
                </p:oleObj>
              </mc:Choice>
              <mc:Fallback>
                <p:oleObj name="CS ChemDraw Drawing" r:id="rId4" imgW="3506299" imgH="3030682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6" y="1908597"/>
                        <a:ext cx="4925752" cy="426095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555694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BF5027-1F00-43FA-901B-EBB0CB6205F6}" type="slidenum">
              <a:rPr lang="ru-RU" smtClean="0"/>
              <a:pPr/>
              <a:t>19</a:t>
            </a:fld>
            <a:endParaRPr lang="ru-RU"/>
          </a:p>
        </p:txBody>
      </p:sp>
      <p:sp>
        <p:nvSpPr>
          <p:cNvPr id="6" name="Заголовок 1"/>
          <p:cNvSpPr txBox="1">
            <a:spLocks/>
          </p:cNvSpPr>
          <p:nvPr/>
        </p:nvSpPr>
        <p:spPr>
          <a:xfrm>
            <a:off x="777240" y="52127"/>
            <a:ext cx="10805160" cy="1123847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0000"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b="1" kern="1200">
                <a:solidFill>
                  <a:schemeClr val="tx1"/>
                </a:solidFill>
                <a:latin typeface="+mn-lt"/>
                <a:ea typeface="+mj-ea"/>
                <a:cs typeface="Times New Roman" panose="02020603050405020304" pitchFamily="18" charset="0"/>
              </a:defRPr>
            </a:lvl1pPr>
          </a:lstStyle>
          <a:p>
            <a:r>
              <a:rPr lang="ru-RU" smtClean="0"/>
              <a:t>Характеризация металлированных комплексов</a:t>
            </a:r>
            <a:endParaRPr lang="ru-RU"/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157018" y="194887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12" name="Рисунок 11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90473" y="1487165"/>
            <a:ext cx="7601527" cy="5370835"/>
          </a:xfrm>
          <a:prstGeom prst="rect">
            <a:avLst/>
          </a:prstGeom>
        </p:spPr>
      </p:pic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5156147"/>
              </p:ext>
            </p:extLst>
          </p:nvPr>
        </p:nvGraphicFramePr>
        <p:xfrm>
          <a:off x="157018" y="1948873"/>
          <a:ext cx="4751307" cy="44074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5" name="CS ChemDraw Drawing" r:id="rId4" imgW="3268590" imgH="3030682" progId="ChemDraw.Document.6.0">
                  <p:embed/>
                </p:oleObj>
              </mc:Choice>
              <mc:Fallback>
                <p:oleObj name="CS ChemDraw Drawing" r:id="rId4" imgW="3268590" imgH="3030682" progId="ChemDraw.Document.6.0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018" y="1948873"/>
                        <a:ext cx="4751307" cy="440747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964001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414549" y="229056"/>
            <a:ext cx="8915401" cy="1123847"/>
          </a:xfrm>
        </p:spPr>
        <p:txBody>
          <a:bodyPr>
            <a:normAutofit fontScale="90000"/>
          </a:bodyPr>
          <a:lstStyle/>
          <a:p>
            <a:r>
              <a:rPr lang="ru-RU" b="1"/>
              <a:t>Введение</a:t>
            </a:r>
            <a:r>
              <a:rPr lang="ru-RU" smtClean="0"/>
              <a:t/>
            </a:r>
            <a:br>
              <a:rPr lang="ru-RU" smtClean="0"/>
            </a:br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BF5027-1F00-43FA-901B-EBB0CB6205F6}" type="slidenum">
              <a:rPr lang="ru-RU" smtClean="0"/>
              <a:pPr/>
              <a:t>2</a:t>
            </a:fld>
            <a:endParaRPr lang="ru-RU"/>
          </a:p>
        </p:txBody>
      </p:sp>
      <p:sp>
        <p:nvSpPr>
          <p:cNvPr id="6" name="Объект 2"/>
          <p:cNvSpPr txBox="1">
            <a:spLocks/>
          </p:cNvSpPr>
          <p:nvPr/>
        </p:nvSpPr>
        <p:spPr>
          <a:xfrm>
            <a:off x="498566" y="1085999"/>
            <a:ext cx="10448108" cy="24507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ru-RU" sz="2400" u="sng" smtClean="0">
                <a:cs typeface="Times New Roman" panose="02020603050405020304" pitchFamily="18" charset="0"/>
              </a:rPr>
              <a:t>Металл-органические каркасные полимеры</a:t>
            </a:r>
            <a:r>
              <a:rPr lang="ru-RU" sz="2400" i="1" smtClean="0">
                <a:cs typeface="Times New Roman" panose="02020603050405020304" pitchFamily="18" charset="0"/>
              </a:rPr>
              <a:t> </a:t>
            </a:r>
            <a:r>
              <a:rPr lang="ru-RU" sz="2400" smtClean="0">
                <a:cs typeface="Times New Roman" panose="02020603050405020304" pitchFamily="18" charset="0"/>
              </a:rPr>
              <a:t>(МОК) – класс пористых кристаллических материалов, состоящих из неорганических и органических структурных единиц. </a:t>
            </a:r>
            <a:endParaRPr lang="en-US" sz="2400" smtClean="0">
              <a:cs typeface="Times New Roman" panose="02020603050405020304" pitchFamily="18" charset="0"/>
            </a:endParaRPr>
          </a:p>
          <a:p>
            <a:pPr marL="0" indent="0">
              <a:buFont typeface="Arial" panose="020B0604020202020204" pitchFamily="34" charset="0"/>
              <a:buNone/>
            </a:pPr>
            <a:endParaRPr lang="en-US" sz="2400" dirty="0">
              <a:cs typeface="Times New Roman" panose="02020603050405020304" pitchFamily="18" charset="0"/>
            </a:endParaRPr>
          </a:p>
        </p:txBody>
      </p:sp>
      <p:sp>
        <p:nvSpPr>
          <p:cNvPr id="8" name="Прямоугольник 7"/>
          <p:cNvSpPr/>
          <p:nvPr/>
        </p:nvSpPr>
        <p:spPr>
          <a:xfrm>
            <a:off x="406815" y="2499373"/>
            <a:ext cx="4975082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i="1" dirty="0">
                <a:cs typeface="Times New Roman" panose="02020603050405020304" pitchFamily="18" charset="0"/>
              </a:rPr>
              <a:t>Области </a:t>
            </a:r>
            <a:r>
              <a:rPr lang="ru-RU" sz="2400" i="1">
                <a:cs typeface="Times New Roman" panose="02020603050405020304" pitchFamily="18" charset="0"/>
              </a:rPr>
              <a:t>применения </a:t>
            </a:r>
            <a:r>
              <a:rPr lang="ru-RU" sz="2400" i="1" smtClean="0">
                <a:cs typeface="Times New Roman" panose="02020603050405020304" pitchFamily="18" charset="0"/>
              </a:rPr>
              <a:t>МОК:</a:t>
            </a:r>
            <a:endParaRPr lang="ru-RU" sz="2400" i="1" dirty="0" smtClean="0">
              <a:cs typeface="Times New Roman" panose="02020603050405020304" pitchFamily="18" charset="0"/>
            </a:endParaRPr>
          </a:p>
          <a:p>
            <a:endParaRPr lang="en-US" sz="2400" i="1" u="sng" dirty="0"/>
          </a:p>
          <a:p>
            <a:pPr marL="457200" indent="-457200">
              <a:buFont typeface="+mj-lt"/>
              <a:buAutoNum type="arabicPeriod"/>
            </a:pPr>
            <a:r>
              <a:rPr lang="ru-RU" sz="2400" dirty="0" smtClean="0">
                <a:cs typeface="Times New Roman" panose="02020603050405020304" pitchFamily="18" charset="0"/>
              </a:rPr>
              <a:t>Гетерогенный </a:t>
            </a:r>
            <a:r>
              <a:rPr lang="ru-RU" sz="2400" dirty="0">
                <a:cs typeface="Times New Roman" panose="02020603050405020304" pitchFamily="18" charset="0"/>
              </a:rPr>
              <a:t>катализ</a:t>
            </a:r>
          </a:p>
          <a:p>
            <a:pPr marL="457200" indent="-457200">
              <a:buFont typeface="+mj-lt"/>
              <a:buAutoNum type="arabicPeriod"/>
            </a:pPr>
            <a:r>
              <a:rPr lang="ru-RU" sz="2400" dirty="0" smtClean="0">
                <a:cs typeface="Times New Roman" panose="02020603050405020304" pitchFamily="18" charset="0"/>
              </a:rPr>
              <a:t>Медицина</a:t>
            </a:r>
          </a:p>
          <a:p>
            <a:pPr marL="457200" indent="-457200">
              <a:buFont typeface="+mj-lt"/>
              <a:buAutoNum type="arabicPeriod"/>
            </a:pPr>
            <a:r>
              <a:rPr lang="ru-RU" sz="2400" dirty="0" smtClean="0">
                <a:cs typeface="Times New Roman" panose="02020603050405020304" pitchFamily="18" charset="0"/>
              </a:rPr>
              <a:t>Селективная </a:t>
            </a:r>
            <a:r>
              <a:rPr lang="ru-RU" sz="2400" smtClean="0">
                <a:cs typeface="Times New Roman" panose="02020603050405020304" pitchFamily="18" charset="0"/>
              </a:rPr>
              <a:t>сорбция газов</a:t>
            </a:r>
            <a:endParaRPr lang="en-US" sz="2400" smtClean="0"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ru-RU" sz="2400" dirty="0">
              <a:cs typeface="Times New Roman" panose="02020603050405020304" pitchFamily="18" charset="0"/>
            </a:endParaRPr>
          </a:p>
        </p:txBody>
      </p:sp>
      <p:pic>
        <p:nvPicPr>
          <p:cNvPr id="9" name="Picture 2" descr="Polymers | Free Full-Text | Metal-Organic Framework Materials for  Perovskite Solar Cells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30301" y="2390267"/>
            <a:ext cx="7361699" cy="3563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TextBox 9"/>
          <p:cNvSpPr txBox="1"/>
          <p:nvPr/>
        </p:nvSpPr>
        <p:spPr>
          <a:xfrm>
            <a:off x="4482059" y="4916803"/>
            <a:ext cx="2096655" cy="646331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b="1" smtClean="0"/>
              <a:t>Катионы металла или кластеры</a:t>
            </a:r>
            <a:endParaRPr lang="ru-RU" b="1"/>
          </a:p>
        </p:txBody>
      </p:sp>
      <p:sp>
        <p:nvSpPr>
          <p:cNvPr id="11" name="TextBox 10"/>
          <p:cNvSpPr txBox="1"/>
          <p:nvPr/>
        </p:nvSpPr>
        <p:spPr>
          <a:xfrm>
            <a:off x="6414495" y="5001257"/>
            <a:ext cx="2096655" cy="646331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b="1" smtClean="0"/>
              <a:t>Органические </a:t>
            </a:r>
            <a:br>
              <a:rPr lang="ru-RU" b="1" smtClean="0"/>
            </a:br>
            <a:r>
              <a:rPr lang="ru-RU" b="1" smtClean="0"/>
              <a:t>линкеры</a:t>
            </a:r>
            <a:endParaRPr lang="ru-RU" b="1"/>
          </a:p>
        </p:txBody>
      </p:sp>
      <p:sp>
        <p:nvSpPr>
          <p:cNvPr id="12" name="TextBox 11"/>
          <p:cNvSpPr txBox="1"/>
          <p:nvPr/>
        </p:nvSpPr>
        <p:spPr>
          <a:xfrm>
            <a:off x="9282611" y="5563134"/>
            <a:ext cx="2674927" cy="646331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b="1" smtClean="0"/>
              <a:t>Металл-органические каркасы</a:t>
            </a:r>
            <a:endParaRPr lang="ru-RU" b="1"/>
          </a:p>
        </p:txBody>
      </p:sp>
    </p:spTree>
    <p:extLst>
      <p:ext uri="{BB962C8B-B14F-4D97-AF65-F5344CB8AC3E}">
        <p14:creationId xmlns:p14="http://schemas.microsoft.com/office/powerpoint/2010/main" val="5838755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Термогравиметрия</a:t>
            </a:r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BF5027-1F00-43FA-901B-EBB0CB6205F6}" type="slidenum">
              <a:rPr lang="ru-RU" smtClean="0"/>
              <a:pPr/>
              <a:t>20</a:t>
            </a:fld>
            <a:endParaRPr lang="ru-RU"/>
          </a:p>
        </p:txBody>
      </p:sp>
      <p:graphicFrame>
        <p:nvGraphicFramePr>
          <p:cNvPr id="5" name="Объект 4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733741155"/>
              </p:ext>
            </p:extLst>
          </p:nvPr>
        </p:nvGraphicFramePr>
        <p:xfrm>
          <a:off x="394853" y="1298019"/>
          <a:ext cx="11171383" cy="5019396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  <p:extLst>
      <p:ext uri="{BB962C8B-B14F-4D97-AF65-F5344CB8AC3E}">
        <p14:creationId xmlns:p14="http://schemas.microsoft.com/office/powerpoint/2010/main" val="38753273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Заголовок 11"/>
          <p:cNvSpPr>
            <a:spLocks noGrp="1"/>
          </p:cNvSpPr>
          <p:nvPr>
            <p:ph type="title"/>
          </p:nvPr>
        </p:nvSpPr>
        <p:spPr>
          <a:xfrm>
            <a:off x="1109749" y="-74114"/>
            <a:ext cx="10472651" cy="1123847"/>
          </a:xfrm>
        </p:spPr>
        <p:txBody>
          <a:bodyPr>
            <a:normAutofit/>
          </a:bodyPr>
          <a:lstStyle/>
          <a:p>
            <a:r>
              <a:rPr lang="ru-RU" sz="4000" b="1" smtClean="0"/>
              <a:t>МОК </a:t>
            </a:r>
            <a:r>
              <a:rPr lang="ru-RU" sz="4000" b="1"/>
              <a:t>на основе циркония(IV) и H</a:t>
            </a:r>
            <a:r>
              <a:rPr lang="ru-RU" sz="4000" b="1" baseline="-25000"/>
              <a:t>2</a:t>
            </a:r>
            <a:r>
              <a:rPr lang="ru-RU" sz="4000" b="1"/>
              <a:t>TCPP</a:t>
            </a:r>
          </a:p>
        </p:txBody>
      </p:sp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02B69D-9F7C-4C44-AA0B-9C216B728013}" type="slidenum">
              <a:rPr lang="ru-RU" smtClean="0"/>
              <a:t>3</a:t>
            </a:fld>
            <a:endParaRPr lang="ru-RU" dirty="0"/>
          </a:p>
        </p:txBody>
      </p:sp>
      <p:sp>
        <p:nvSpPr>
          <p:cNvPr id="5" name="Заголовок 1"/>
          <p:cNvSpPr txBox="1">
            <a:spLocks/>
          </p:cNvSpPr>
          <p:nvPr/>
        </p:nvSpPr>
        <p:spPr>
          <a:xfrm>
            <a:off x="838200" y="148201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ru-RU" dirty="0" smtClean="0"/>
              <a:t/>
            </a:r>
            <a:br>
              <a:rPr lang="ru-RU" dirty="0" smtClean="0"/>
            </a:br>
            <a:endParaRPr lang="ru-RU" dirty="0"/>
          </a:p>
        </p:txBody>
      </p:sp>
      <p:pic>
        <p:nvPicPr>
          <p:cNvPr id="7" name="Рисунок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5353" y="1049125"/>
            <a:ext cx="4711338" cy="4667366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113209" y="5597514"/>
            <a:ext cx="640080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i="1" dirty="0">
                <a:latin typeface="+mj-lt"/>
              </a:rPr>
              <a:t>а) фрагмент структуры </a:t>
            </a:r>
            <a:r>
              <a:rPr lang="en-US" sz="2000" i="1" dirty="0">
                <a:latin typeface="+mj-lt"/>
              </a:rPr>
              <a:t>PCN</a:t>
            </a:r>
            <a:r>
              <a:rPr lang="ru-RU" sz="2000" i="1" dirty="0">
                <a:latin typeface="+mj-lt"/>
              </a:rPr>
              <a:t>-222 в </a:t>
            </a:r>
            <a:r>
              <a:rPr lang="ru-RU" sz="2000" i="1" dirty="0" smtClean="0">
                <a:latin typeface="+mj-lt"/>
              </a:rPr>
              <a:t>разрезе</a:t>
            </a:r>
          </a:p>
          <a:p>
            <a:r>
              <a:rPr lang="ru-RU" sz="2000" i="1" dirty="0" smtClean="0">
                <a:latin typeface="+mj-lt"/>
              </a:rPr>
              <a:t>б</a:t>
            </a:r>
            <a:r>
              <a:rPr lang="ru-RU" sz="2000" i="1" dirty="0">
                <a:latin typeface="+mj-lt"/>
              </a:rPr>
              <a:t>) фрагмент гексагонального канала в </a:t>
            </a:r>
            <a:r>
              <a:rPr lang="ru-RU" sz="2000" i="1" dirty="0" smtClean="0">
                <a:latin typeface="+mj-lt"/>
              </a:rPr>
              <a:t>структуре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6154787" y="1144229"/>
            <a:ext cx="5624945" cy="4693593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>
              <a:lnSpc>
                <a:spcPct val="150000"/>
              </a:lnSpc>
              <a:spcBef>
                <a:spcPts val="600"/>
              </a:spcBef>
            </a:pPr>
            <a:r>
              <a:rPr lang="ru-RU" sz="2000" i="1">
                <a:latin typeface="Times New Roman" panose="02020603050405020304" pitchFamily="18" charset="0"/>
                <a:cs typeface="Times New Roman" panose="02020603050405020304" pitchFamily="18" charset="0"/>
              </a:rPr>
              <a:t>Преимущества </a:t>
            </a:r>
            <a:r>
              <a:rPr lang="ru-RU" sz="200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МОК </a:t>
            </a:r>
            <a:r>
              <a:rPr lang="ru-RU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на основе </a:t>
            </a:r>
            <a:r>
              <a:rPr lang="ru-RU" sz="20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порфиринов</a:t>
            </a:r>
            <a:r>
              <a:rPr lang="ru-RU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ru-RU" sz="20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50000"/>
              </a:lnSpc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ru-RU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Разработанные методики синтеза и модификации</a:t>
            </a:r>
            <a:endParaRPr lang="ru-RU" i="1" u="sng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50000"/>
              </a:lnSpc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Химическая и термическая стабильность</a:t>
            </a:r>
          </a:p>
          <a:p>
            <a:pPr marL="342900" indent="-342900">
              <a:lnSpc>
                <a:spcPct val="150000"/>
              </a:lnSpc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Значительный размер пор и каналов</a:t>
            </a:r>
          </a:p>
          <a:p>
            <a:pPr marL="342900" indent="-342900">
              <a:lnSpc>
                <a:spcPct val="150000"/>
              </a:lnSpc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Жесткая ароматическая структура в каркасе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Bef>
                <a:spcPts val="600"/>
              </a:spcBef>
            </a:pPr>
            <a:r>
              <a:rPr lang="ru-RU" i="1">
                <a:latin typeface="Times New Roman" panose="02020603050405020304" pitchFamily="18" charset="0"/>
                <a:cs typeface="Times New Roman" panose="02020603050405020304" pitchFamily="18" charset="0"/>
              </a:rPr>
              <a:t>Преимущества </a:t>
            </a:r>
            <a:r>
              <a:rPr lang="ru-RU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МОК </a:t>
            </a:r>
            <a:r>
              <a:rPr lang="ru-RU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на основе циркония:</a:t>
            </a:r>
            <a:endParaRPr lang="ru-RU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lnSpc>
                <a:spcPct val="150000"/>
              </a:lnSpc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Термическая и химическая устойчивость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lnSpc>
                <a:spcPct val="150000"/>
              </a:lnSpc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рочное 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связывание циркония 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 органическими 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линкерами в структуре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ru-RU" dirty="0"/>
          </a:p>
        </p:txBody>
      </p:sp>
      <p:sp>
        <p:nvSpPr>
          <p:cNvPr id="6" name="TextBox 5"/>
          <p:cNvSpPr txBox="1"/>
          <p:nvPr/>
        </p:nvSpPr>
        <p:spPr>
          <a:xfrm>
            <a:off x="767423" y="2738544"/>
            <a:ext cx="107112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Zr</a:t>
            </a:r>
            <a:r>
              <a:rPr lang="en-US" sz="3200" baseline="-25000" dirty="0" smtClean="0"/>
              <a:t>6</a:t>
            </a:r>
            <a:r>
              <a:rPr lang="en-US" sz="3200" dirty="0" smtClean="0"/>
              <a:t>O</a:t>
            </a:r>
            <a:r>
              <a:rPr lang="en-US" sz="3200" baseline="-25000" dirty="0" smtClean="0"/>
              <a:t>8</a:t>
            </a:r>
            <a:endParaRPr lang="ru-RU" sz="3200" dirty="0"/>
          </a:p>
        </p:txBody>
      </p:sp>
      <p:sp>
        <p:nvSpPr>
          <p:cNvPr id="9" name="TextBox 8"/>
          <p:cNvSpPr txBox="1"/>
          <p:nvPr/>
        </p:nvSpPr>
        <p:spPr>
          <a:xfrm>
            <a:off x="426718" y="6356350"/>
            <a:ext cx="492034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i="1" dirty="0" smtClean="0"/>
              <a:t>Удельная поверхность - </a:t>
            </a:r>
            <a:r>
              <a:rPr lang="ru-RU" i="1" dirty="0"/>
              <a:t>до 2300 м</a:t>
            </a:r>
            <a:r>
              <a:rPr lang="ru-RU" i="1" baseline="30000" dirty="0"/>
              <a:t>2</a:t>
            </a:r>
            <a:r>
              <a:rPr lang="ru-RU" i="1" dirty="0"/>
              <a:t>/г</a:t>
            </a:r>
          </a:p>
        </p:txBody>
      </p:sp>
      <p:pic>
        <p:nvPicPr>
          <p:cNvPr id="18" name="Рисунок 1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7506" y="820012"/>
            <a:ext cx="3664978" cy="2833379"/>
          </a:xfrm>
          <a:prstGeom prst="rect">
            <a:avLst/>
          </a:prstGeom>
          <a:solidFill>
            <a:schemeClr val="bg1"/>
          </a:solidFill>
        </p:spPr>
      </p:pic>
      <p:sp>
        <p:nvSpPr>
          <p:cNvPr id="4" name="TextBox 3"/>
          <p:cNvSpPr txBox="1"/>
          <p:nvPr/>
        </p:nvSpPr>
        <p:spPr>
          <a:xfrm>
            <a:off x="2530620" y="2750809"/>
            <a:ext cx="126092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H</a:t>
            </a:r>
            <a:r>
              <a:rPr lang="en-US" sz="2800" baseline="-25000" dirty="0" smtClean="0"/>
              <a:t>2</a:t>
            </a:r>
            <a:r>
              <a:rPr lang="en-US" sz="2800" dirty="0" smtClean="0"/>
              <a:t>TCPP</a:t>
            </a:r>
            <a:endParaRPr lang="ru-RU" sz="2800" dirty="0"/>
          </a:p>
        </p:txBody>
      </p:sp>
      <p:sp>
        <p:nvSpPr>
          <p:cNvPr id="13" name="Выгнутая вниз стрелка 12"/>
          <p:cNvSpPr/>
          <p:nvPr/>
        </p:nvSpPr>
        <p:spPr>
          <a:xfrm rot="9819590">
            <a:off x="3944733" y="1639991"/>
            <a:ext cx="1622382" cy="446153"/>
          </a:xfrm>
          <a:prstGeom prst="curvedUpArrow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>
              <a:solidFill>
                <a:schemeClr val="tx1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5316659" y="1766099"/>
            <a:ext cx="72502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smtClean="0"/>
              <a:t>M</a:t>
            </a:r>
            <a:r>
              <a:rPr lang="en-US" sz="2400" baseline="30000" smtClean="0"/>
              <a:t>2+</a:t>
            </a:r>
            <a:endParaRPr lang="ru-RU" sz="2400"/>
          </a:p>
        </p:txBody>
      </p:sp>
      <p:sp>
        <p:nvSpPr>
          <p:cNvPr id="3" name="TextBox 2"/>
          <p:cNvSpPr txBox="1"/>
          <p:nvPr/>
        </p:nvSpPr>
        <p:spPr>
          <a:xfrm>
            <a:off x="4433455" y="6361167"/>
            <a:ext cx="4858327" cy="369332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ru-RU" i="1"/>
              <a:t>Feng D. et al. </a:t>
            </a:r>
            <a:r>
              <a:rPr lang="ru-RU" i="1" smtClean="0"/>
              <a:t>// </a:t>
            </a:r>
            <a:r>
              <a:rPr lang="ru-RU" i="1"/>
              <a:t>Angew. Chemie </a:t>
            </a:r>
            <a:r>
              <a:rPr lang="ru-RU" i="1" smtClean="0"/>
              <a:t>- 2012.</a:t>
            </a:r>
            <a:r>
              <a:rPr lang="en-US" i="1" smtClean="0"/>
              <a:t> </a:t>
            </a:r>
            <a:r>
              <a:rPr lang="ru-RU" i="1" smtClean="0"/>
              <a:t>51,</a:t>
            </a:r>
            <a:r>
              <a:rPr lang="en-US" i="1" smtClean="0"/>
              <a:t> </a:t>
            </a:r>
            <a:r>
              <a:rPr lang="ru-RU" i="1" smtClean="0"/>
              <a:t>10307.</a:t>
            </a:r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0485757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714664" y="2083387"/>
            <a:ext cx="3447473" cy="3581545"/>
          </a:xfrm>
        </p:spPr>
        <p:txBody>
          <a:bodyPr/>
          <a:lstStyle/>
          <a:p>
            <a:r>
              <a:rPr lang="ru-RU" smtClean="0"/>
              <a:t>Расширенное сопряжение</a:t>
            </a:r>
          </a:p>
          <a:p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448220" y="2054283"/>
            <a:ext cx="3703782" cy="3581546"/>
          </a:xfrm>
        </p:spPr>
        <p:txBody>
          <a:bodyPr/>
          <a:lstStyle/>
          <a:p>
            <a:r>
              <a:rPr lang="el-GR" smtClean="0"/>
              <a:t>π</a:t>
            </a:r>
            <a:r>
              <a:rPr lang="ru-RU" smtClean="0"/>
              <a:t>-</a:t>
            </a:r>
            <a:r>
              <a:rPr lang="el-GR" smtClean="0"/>
              <a:t>π</a:t>
            </a:r>
            <a:r>
              <a:rPr lang="ru-RU" smtClean="0"/>
              <a:t> взаимодействия</a:t>
            </a:r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BF5027-1F00-43FA-901B-EBB0CB6205F6}" type="slidenum">
              <a:rPr lang="ru-RU" sz="2800" smtClean="0"/>
              <a:t>4</a:t>
            </a:fld>
            <a:endParaRPr lang="ru-RU" sz="2800"/>
          </a:p>
        </p:txBody>
      </p:sp>
      <p:sp>
        <p:nvSpPr>
          <p:cNvPr id="6" name="Объект 3"/>
          <p:cNvSpPr txBox="1">
            <a:spLocks/>
          </p:cNvSpPr>
          <p:nvPr/>
        </p:nvSpPr>
        <p:spPr>
          <a:xfrm>
            <a:off x="8296320" y="2054283"/>
            <a:ext cx="3803072" cy="360377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ru-RU" smtClean="0"/>
              <a:t>За счет молекулы гостя</a:t>
            </a:r>
          </a:p>
        </p:txBody>
      </p:sp>
      <p:pic>
        <p:nvPicPr>
          <p:cNvPr id="7" name="Рисунок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2120" y="3744504"/>
            <a:ext cx="4211782" cy="1395282"/>
          </a:xfrm>
          <a:prstGeom prst="rect">
            <a:avLst/>
          </a:prstGeom>
        </p:spPr>
      </p:pic>
      <p:pic>
        <p:nvPicPr>
          <p:cNvPr id="8" name="Рисунок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29991" y="2798793"/>
            <a:ext cx="3330621" cy="3557557"/>
          </a:xfrm>
          <a:prstGeom prst="rect">
            <a:avLst/>
          </a:prstGeom>
        </p:spPr>
      </p:pic>
      <p:sp>
        <p:nvSpPr>
          <p:cNvPr id="11" name="Объект 3"/>
          <p:cNvSpPr txBox="1">
            <a:spLocks/>
          </p:cNvSpPr>
          <p:nvPr/>
        </p:nvSpPr>
        <p:spPr>
          <a:xfrm>
            <a:off x="923636" y="1432272"/>
            <a:ext cx="10430164" cy="62201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ru-RU" smtClean="0"/>
              <a:t>Подходы получения полупроводниковых МОК:</a:t>
            </a:r>
          </a:p>
        </p:txBody>
      </p:sp>
      <p:pic>
        <p:nvPicPr>
          <p:cNvPr id="13" name="Рисунок 1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201636" y="2798793"/>
            <a:ext cx="3082164" cy="2879580"/>
          </a:xfrm>
          <a:prstGeom prst="rect">
            <a:avLst/>
          </a:prstGeom>
        </p:spPr>
      </p:pic>
      <p:sp>
        <p:nvSpPr>
          <p:cNvPr id="14" name="Заголовок 2"/>
          <p:cNvSpPr txBox="1">
            <a:spLocks/>
          </p:cNvSpPr>
          <p:nvPr/>
        </p:nvSpPr>
        <p:spPr>
          <a:xfrm>
            <a:off x="1386840" y="174172"/>
            <a:ext cx="8915401" cy="112384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ru-RU" sz="4000" b="1" smtClean="0">
                <a:latin typeface="+mn-lt"/>
              </a:rPr>
              <a:t>Электрон-проводящие МОК</a:t>
            </a:r>
          </a:p>
        </p:txBody>
      </p:sp>
      <p:sp>
        <p:nvSpPr>
          <p:cNvPr id="2" name="Прямоугольник 1"/>
          <p:cNvSpPr/>
          <p:nvPr/>
        </p:nvSpPr>
        <p:spPr>
          <a:xfrm>
            <a:off x="342954" y="5882288"/>
            <a:ext cx="4190891" cy="375552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lvl="0">
              <a:lnSpc>
                <a:spcPct val="107000"/>
              </a:lnSpc>
              <a:spcAft>
                <a:spcPts val="800"/>
              </a:spcAft>
              <a:tabLst>
                <a:tab pos="457200" algn="l"/>
              </a:tabLst>
            </a:pPr>
            <a:r>
              <a:rPr lang="ru-RU"/>
              <a:t>Xie </a:t>
            </a:r>
            <a:r>
              <a:rPr lang="ru-RU" smtClean="0"/>
              <a:t>L.S</a:t>
            </a:r>
            <a:r>
              <a:rPr lang="en-US" smtClean="0"/>
              <a:t>. et al.</a:t>
            </a:r>
            <a:r>
              <a:rPr lang="ru-RU" smtClean="0"/>
              <a:t>// </a:t>
            </a:r>
            <a:r>
              <a:rPr lang="ru-RU"/>
              <a:t>Chem. Rev. </a:t>
            </a:r>
            <a:r>
              <a:rPr lang="ru-RU" smtClean="0"/>
              <a:t>2020.</a:t>
            </a:r>
            <a:r>
              <a:rPr lang="en-US" smtClean="0"/>
              <a:t> </a:t>
            </a:r>
            <a:r>
              <a:rPr lang="ru-RU" smtClean="0"/>
              <a:t>120</a:t>
            </a:r>
            <a:r>
              <a:rPr lang="en-US" smtClean="0"/>
              <a:t>,</a:t>
            </a:r>
            <a:r>
              <a:rPr lang="ru-RU" smtClean="0"/>
              <a:t> 8536</a:t>
            </a:r>
            <a:endParaRPr lang="ru-RU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8492109" y="6027007"/>
            <a:ext cx="279169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smtClean="0"/>
              <a:t>I</a:t>
            </a:r>
            <a:r>
              <a:rPr lang="en-US" sz="2400" baseline="-25000" smtClean="0"/>
              <a:t>2</a:t>
            </a:r>
            <a:r>
              <a:rPr lang="en-US" sz="2400" smtClean="0"/>
              <a:t>, C</a:t>
            </a:r>
            <a:r>
              <a:rPr lang="en-US" sz="2400" baseline="-25000" smtClean="0"/>
              <a:t>60</a:t>
            </a:r>
            <a:r>
              <a:rPr lang="en-US" sz="2400" smtClean="0"/>
              <a:t>, FeCp</a:t>
            </a:r>
            <a:r>
              <a:rPr lang="en-US" sz="2400" baseline="-25000" smtClean="0"/>
              <a:t>2</a:t>
            </a:r>
            <a:r>
              <a:rPr lang="en-US" sz="2400" smtClean="0"/>
              <a:t>, I</a:t>
            </a:r>
            <a:r>
              <a:rPr lang="en-US" sz="2400" baseline="-25000" smtClean="0"/>
              <a:t>3</a:t>
            </a:r>
            <a:r>
              <a:rPr lang="en-US" sz="2400" baseline="30000" smtClean="0"/>
              <a:t>-</a:t>
            </a:r>
            <a:r>
              <a:rPr lang="en-US" sz="2400" smtClean="0"/>
              <a:t>, S </a:t>
            </a:r>
            <a:endParaRPr lang="ru-RU" sz="2400"/>
          </a:p>
        </p:txBody>
      </p:sp>
    </p:spTree>
    <p:extLst>
      <p:ext uri="{BB962C8B-B14F-4D97-AF65-F5344CB8AC3E}">
        <p14:creationId xmlns:p14="http://schemas.microsoft.com/office/powerpoint/2010/main" val="759688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Объект 6"/>
          <p:cNvSpPr>
            <a:spLocks noGrp="1"/>
          </p:cNvSpPr>
          <p:nvPr>
            <p:ph idx="1"/>
          </p:nvPr>
        </p:nvSpPr>
        <p:spPr>
          <a:xfrm>
            <a:off x="117763" y="1311794"/>
            <a:ext cx="12683838" cy="2118302"/>
          </a:xfrm>
        </p:spPr>
        <p:txBody>
          <a:bodyPr>
            <a:normAutofit/>
          </a:bodyPr>
          <a:lstStyle/>
          <a:p>
            <a:r>
              <a:rPr lang="ru-RU" sz="3200" smtClean="0">
                <a:cs typeface="Times New Roman" panose="02020603050405020304" pitchFamily="18" charset="0"/>
              </a:rPr>
              <a:t>Получение серии МОК </a:t>
            </a:r>
            <a:r>
              <a:rPr lang="en-US" sz="3200" smtClean="0">
                <a:cs typeface="Times New Roman" panose="02020603050405020304" pitchFamily="18" charset="0"/>
              </a:rPr>
              <a:t>PCN-222</a:t>
            </a:r>
            <a:r>
              <a:rPr lang="ru-RU" sz="3200" smtClean="0">
                <a:cs typeface="Times New Roman" panose="02020603050405020304" pitchFamily="18" charset="0"/>
              </a:rPr>
              <a:t> на основе солей циркония(</a:t>
            </a:r>
            <a:r>
              <a:rPr lang="en-US" sz="3200" smtClean="0">
                <a:cs typeface="Times New Roman" panose="02020603050405020304" pitchFamily="18" charset="0"/>
              </a:rPr>
              <a:t>IV)</a:t>
            </a:r>
            <a:r>
              <a:rPr lang="ru-RU" sz="3200" smtClean="0">
                <a:cs typeface="Times New Roman" panose="02020603050405020304" pitchFamily="18" charset="0"/>
              </a:rPr>
              <a:t> и тетракарбоксифенилпорфирина и модификация молекулами йода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BF5027-1F00-43FA-901B-EBB0CB6205F6}" type="slidenum">
              <a:rPr lang="ru-RU" smtClean="0"/>
              <a:t>5</a:t>
            </a:fld>
            <a:endParaRPr lang="ru-RU"/>
          </a:p>
        </p:txBody>
      </p:sp>
      <p:sp>
        <p:nvSpPr>
          <p:cNvPr id="5" name="Заголовок 1"/>
          <p:cNvSpPr txBox="1">
            <a:spLocks/>
          </p:cNvSpPr>
          <p:nvPr/>
        </p:nvSpPr>
        <p:spPr>
          <a:xfrm>
            <a:off x="838200" y="190580"/>
            <a:ext cx="10515600" cy="1325563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ru-RU" sz="4000" b="1" dirty="0" smtClean="0">
                <a:latin typeface="+mn-lt"/>
                <a:cs typeface="Times New Roman" panose="02020603050405020304" pitchFamily="18" charset="0"/>
              </a:rPr>
              <a:t>Цель работы</a:t>
            </a:r>
            <a:r>
              <a:rPr lang="ru-RU" sz="4000" dirty="0" smtClean="0">
                <a:latin typeface="+mn-lt"/>
              </a:rPr>
              <a:t/>
            </a:r>
            <a:br>
              <a:rPr lang="ru-RU" sz="4000" dirty="0" smtClean="0">
                <a:latin typeface="+mn-lt"/>
              </a:rPr>
            </a:br>
            <a:endParaRPr lang="ru-RU" sz="4000" dirty="0">
              <a:latin typeface="+mn-lt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655782" y="2872258"/>
            <a:ext cx="362989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3600">
                <a:cs typeface="Times New Roman" panose="02020603050405020304" pitchFamily="18" charset="0"/>
              </a:rPr>
              <a:t>Задачи:</a:t>
            </a:r>
          </a:p>
          <a:p>
            <a:endParaRPr lang="ru-RU" sz="3600"/>
          </a:p>
        </p:txBody>
      </p:sp>
      <p:sp>
        <p:nvSpPr>
          <p:cNvPr id="6" name="Объект 6"/>
          <p:cNvSpPr txBox="1">
            <a:spLocks/>
          </p:cNvSpPr>
          <p:nvPr/>
        </p:nvSpPr>
        <p:spPr>
          <a:xfrm>
            <a:off x="551872" y="3833090"/>
            <a:ext cx="6246092" cy="288838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ru-RU">
                <a:cs typeface="Times New Roman" panose="02020603050405020304" pitchFamily="18" charset="0"/>
              </a:rPr>
              <a:t>Синтез </a:t>
            </a:r>
            <a:r>
              <a:rPr lang="en-US">
                <a:cs typeface="Times New Roman" panose="02020603050405020304" pitchFamily="18" charset="0"/>
              </a:rPr>
              <a:t>PCN-222(H</a:t>
            </a:r>
            <a:r>
              <a:rPr lang="en-US" baseline="-25000">
                <a:cs typeface="Times New Roman" panose="02020603050405020304" pitchFamily="18" charset="0"/>
              </a:rPr>
              <a:t>2</a:t>
            </a:r>
            <a:r>
              <a:rPr lang="en-US">
                <a:cs typeface="Times New Roman" panose="02020603050405020304" pitchFamily="18" charset="0"/>
              </a:rPr>
              <a:t>), PCN-222(Zn), PCN-222(Mn), PCN-222(Cu</a:t>
            </a:r>
            <a:r>
              <a:rPr lang="en-US" smtClean="0">
                <a:cs typeface="Times New Roman" panose="02020603050405020304" pitchFamily="18" charset="0"/>
              </a:rPr>
              <a:t>)</a:t>
            </a:r>
          </a:p>
          <a:p>
            <a:r>
              <a:rPr lang="ru-RU" smtClean="0">
                <a:cs typeface="Times New Roman" panose="02020603050405020304" pitchFamily="18" charset="0"/>
              </a:rPr>
              <a:t>Характеризация набором </a:t>
            </a:r>
            <a:br>
              <a:rPr lang="ru-RU" smtClean="0">
                <a:cs typeface="Times New Roman" panose="02020603050405020304" pitchFamily="18" charset="0"/>
              </a:rPr>
            </a:br>
            <a:r>
              <a:rPr lang="ru-RU" smtClean="0">
                <a:cs typeface="Times New Roman" panose="02020603050405020304" pitchFamily="18" charset="0"/>
              </a:rPr>
              <a:t>физико-химических методов</a:t>
            </a:r>
          </a:p>
          <a:p>
            <a:r>
              <a:rPr lang="ru-RU" smtClean="0">
                <a:cs typeface="Times New Roman" panose="02020603050405020304" pitchFamily="18" charset="0"/>
              </a:rPr>
              <a:t>Модификация каркасов молекулами йода</a:t>
            </a:r>
            <a:endParaRPr lang="ru-RU">
              <a:cs typeface="Times New Roman" panose="02020603050405020304" pitchFamily="18" charset="0"/>
            </a:endParaRPr>
          </a:p>
        </p:txBody>
      </p:sp>
      <p:pic>
        <p:nvPicPr>
          <p:cNvPr id="8" name="Рисунок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21406" y="3369430"/>
            <a:ext cx="3504112" cy="2709014"/>
          </a:xfrm>
          <a:prstGeom prst="rect">
            <a:avLst/>
          </a:prstGeom>
        </p:spPr>
      </p:pic>
      <p:pic>
        <p:nvPicPr>
          <p:cNvPr id="9" name="Рисунок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355207" y="3529418"/>
            <a:ext cx="1531301" cy="1620720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10521595" y="5135656"/>
            <a:ext cx="107112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Zr</a:t>
            </a:r>
            <a:r>
              <a:rPr lang="en-US" sz="3200" baseline="-25000" dirty="0" smtClean="0"/>
              <a:t>6</a:t>
            </a:r>
            <a:r>
              <a:rPr lang="en-US" sz="3200" dirty="0" smtClean="0"/>
              <a:t>O</a:t>
            </a:r>
            <a:r>
              <a:rPr lang="en-US" sz="3200" baseline="-25000" dirty="0" smtClean="0"/>
              <a:t>8</a:t>
            </a:r>
            <a:endParaRPr lang="ru-RU" sz="3200" dirty="0"/>
          </a:p>
        </p:txBody>
      </p:sp>
      <p:sp>
        <p:nvSpPr>
          <p:cNvPr id="11" name="TextBox 10"/>
          <p:cNvSpPr txBox="1"/>
          <p:nvPr/>
        </p:nvSpPr>
        <p:spPr>
          <a:xfrm>
            <a:off x="6621406" y="6165571"/>
            <a:ext cx="414613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smtClean="0"/>
              <a:t>MTCPP, M = H</a:t>
            </a:r>
            <a:r>
              <a:rPr lang="en-US" sz="2400" baseline="-25000" smtClean="0"/>
              <a:t>2</a:t>
            </a:r>
            <a:r>
              <a:rPr lang="en-US" sz="2400" smtClean="0"/>
              <a:t>, Zn</a:t>
            </a:r>
            <a:r>
              <a:rPr lang="en-US" sz="2400" baseline="30000" smtClean="0"/>
              <a:t>2+</a:t>
            </a:r>
            <a:r>
              <a:rPr lang="en-US" sz="2400" smtClean="0"/>
              <a:t>, Mn</a:t>
            </a:r>
            <a:r>
              <a:rPr lang="en-US" sz="2400" baseline="30000" smtClean="0"/>
              <a:t>3+</a:t>
            </a:r>
            <a:r>
              <a:rPr lang="en-US" sz="2400" smtClean="0"/>
              <a:t>, Cu</a:t>
            </a:r>
            <a:r>
              <a:rPr lang="en-US" sz="2400" baseline="30000" smtClean="0"/>
              <a:t>2+</a:t>
            </a:r>
            <a:endParaRPr lang="ru-RU" sz="2400" dirty="0"/>
          </a:p>
        </p:txBody>
      </p:sp>
    </p:spTree>
    <p:extLst>
      <p:ext uri="{BB962C8B-B14F-4D97-AF65-F5344CB8AC3E}">
        <p14:creationId xmlns:p14="http://schemas.microsoft.com/office/powerpoint/2010/main" val="23945531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BF5027-1F00-43FA-901B-EBB0CB6205F6}" type="slidenum">
              <a:rPr lang="ru-RU" sz="2800" smtClean="0"/>
              <a:t>6</a:t>
            </a:fld>
            <a:endParaRPr lang="ru-RU" sz="2800"/>
          </a:p>
        </p:txBody>
      </p:sp>
      <p:pic>
        <p:nvPicPr>
          <p:cNvPr id="3" name="Рисунок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68046" y="1359756"/>
            <a:ext cx="3828307" cy="2682406"/>
          </a:xfrm>
          <a:prstGeom prst="rect">
            <a:avLst/>
          </a:prstGeom>
        </p:spPr>
      </p:pic>
      <p:cxnSp>
        <p:nvCxnSpPr>
          <p:cNvPr id="5" name="Прямая со стрелкой 4"/>
          <p:cNvCxnSpPr/>
          <p:nvPr/>
        </p:nvCxnSpPr>
        <p:spPr>
          <a:xfrm>
            <a:off x="2769802" y="3061853"/>
            <a:ext cx="1350483" cy="2453216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pic>
        <p:nvPicPr>
          <p:cNvPr id="6" name="Рисунок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071" y="1014431"/>
            <a:ext cx="3664978" cy="2833379"/>
          </a:xfrm>
          <a:prstGeom prst="rect">
            <a:avLst/>
          </a:prstGeom>
          <a:noFill/>
        </p:spPr>
      </p:pic>
      <p:cxnSp>
        <p:nvCxnSpPr>
          <p:cNvPr id="13" name="Прямая со стрелкой 12"/>
          <p:cNvCxnSpPr/>
          <p:nvPr/>
        </p:nvCxnSpPr>
        <p:spPr>
          <a:xfrm flipH="1">
            <a:off x="9272391" y="3812143"/>
            <a:ext cx="326602" cy="1603919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5" name="Прямая со стрелкой 14"/>
          <p:cNvCxnSpPr/>
          <p:nvPr/>
        </p:nvCxnSpPr>
        <p:spPr>
          <a:xfrm flipH="1">
            <a:off x="5949603" y="5696145"/>
            <a:ext cx="2316942" cy="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3869458" y="5612160"/>
            <a:ext cx="1974560" cy="523220"/>
          </a:xfrm>
          <a:prstGeom prst="rect">
            <a:avLst/>
          </a:prstGeom>
          <a:ln w="28575"/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800" smtClean="0"/>
              <a:t>PCN-222(M)</a:t>
            </a:r>
            <a:endParaRPr lang="ru-RU" sz="2800"/>
          </a:p>
        </p:txBody>
      </p:sp>
      <p:sp>
        <p:nvSpPr>
          <p:cNvPr id="18" name="Заголовок 1"/>
          <p:cNvSpPr txBox="1">
            <a:spLocks/>
          </p:cNvSpPr>
          <p:nvPr/>
        </p:nvSpPr>
        <p:spPr>
          <a:xfrm>
            <a:off x="1386840" y="174172"/>
            <a:ext cx="8915401" cy="112384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ru-RU" sz="4000" b="1" smtClean="0">
                <a:latin typeface="+mn-lt"/>
              </a:rPr>
              <a:t>Сольвотермальный синтез </a:t>
            </a:r>
            <a:r>
              <a:rPr lang="en-US" sz="4000" b="1" smtClean="0">
                <a:latin typeface="+mn-lt"/>
              </a:rPr>
              <a:t>PCN-222(M)</a:t>
            </a:r>
            <a:endParaRPr lang="ru-RU" sz="4000" b="1" smtClean="0">
              <a:latin typeface="+mn-lt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8372130" y="5419616"/>
            <a:ext cx="197456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smtClean="0"/>
              <a:t>MTCPP</a:t>
            </a:r>
            <a:endParaRPr lang="ru-RU" sz="2800"/>
          </a:p>
        </p:txBody>
      </p:sp>
      <p:sp>
        <p:nvSpPr>
          <p:cNvPr id="21" name="TextBox 20"/>
          <p:cNvSpPr txBox="1"/>
          <p:nvPr/>
        </p:nvSpPr>
        <p:spPr>
          <a:xfrm>
            <a:off x="1979628" y="4169733"/>
            <a:ext cx="152157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smtClean="0"/>
              <a:t>ZrOCl</a:t>
            </a:r>
            <a:r>
              <a:rPr lang="en-US" sz="2000" baseline="-25000" smtClean="0"/>
              <a:t>2</a:t>
            </a:r>
            <a:r>
              <a:rPr lang="en-US" sz="2000" smtClean="0"/>
              <a:t>*8H</a:t>
            </a:r>
            <a:r>
              <a:rPr lang="en-US" sz="2000" baseline="-25000" smtClean="0"/>
              <a:t>2</a:t>
            </a:r>
            <a:r>
              <a:rPr lang="en-US" sz="2000" smtClean="0"/>
              <a:t>O</a:t>
            </a:r>
            <a:endParaRPr lang="ru-RU" sz="2000"/>
          </a:p>
        </p:txBody>
      </p:sp>
      <p:sp>
        <p:nvSpPr>
          <p:cNvPr id="22" name="TextBox 21"/>
          <p:cNvSpPr txBox="1"/>
          <p:nvPr/>
        </p:nvSpPr>
        <p:spPr>
          <a:xfrm>
            <a:off x="3293838" y="3621270"/>
            <a:ext cx="97911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smtClean="0"/>
              <a:t>HCOOH</a:t>
            </a:r>
            <a:endParaRPr lang="ru-RU" sz="2000"/>
          </a:p>
        </p:txBody>
      </p:sp>
      <p:sp>
        <p:nvSpPr>
          <p:cNvPr id="23" name="TextBox 22"/>
          <p:cNvSpPr txBox="1"/>
          <p:nvPr/>
        </p:nvSpPr>
        <p:spPr>
          <a:xfrm>
            <a:off x="3460248" y="3883248"/>
            <a:ext cx="74892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smtClean="0"/>
              <a:t>ДМФ</a:t>
            </a:r>
            <a:endParaRPr lang="ru-RU" sz="2000"/>
          </a:p>
        </p:txBody>
      </p:sp>
      <p:sp>
        <p:nvSpPr>
          <p:cNvPr id="24" name="TextBox 23"/>
          <p:cNvSpPr txBox="1"/>
          <p:nvPr/>
        </p:nvSpPr>
        <p:spPr>
          <a:xfrm>
            <a:off x="2377108" y="4545336"/>
            <a:ext cx="112409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smtClean="0"/>
              <a:t>M</a:t>
            </a:r>
            <a:r>
              <a:rPr lang="en-US" sz="2000" baseline="30000" smtClean="0"/>
              <a:t>2+</a:t>
            </a:r>
            <a:r>
              <a:rPr lang="en-US" sz="2000" smtClean="0"/>
              <a:t> </a:t>
            </a:r>
            <a:r>
              <a:rPr lang="ru-RU" sz="2000" smtClean="0"/>
              <a:t>соль</a:t>
            </a:r>
            <a:endParaRPr lang="ru-RU" sz="2000"/>
          </a:p>
        </p:txBody>
      </p:sp>
      <p:sp>
        <p:nvSpPr>
          <p:cNvPr id="25" name="TextBox 24"/>
          <p:cNvSpPr txBox="1"/>
          <p:nvPr/>
        </p:nvSpPr>
        <p:spPr>
          <a:xfrm>
            <a:off x="9768092" y="4345281"/>
            <a:ext cx="139018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smtClean="0"/>
              <a:t>1) </a:t>
            </a:r>
            <a:r>
              <a:rPr lang="en-US" sz="2000" smtClean="0"/>
              <a:t>M</a:t>
            </a:r>
            <a:r>
              <a:rPr lang="en-US" sz="2000" baseline="30000" smtClean="0"/>
              <a:t>2+</a:t>
            </a:r>
            <a:r>
              <a:rPr lang="en-US" sz="2000" smtClean="0"/>
              <a:t> </a:t>
            </a:r>
            <a:r>
              <a:rPr lang="ru-RU" sz="2000" smtClean="0"/>
              <a:t>соль</a:t>
            </a:r>
            <a:endParaRPr lang="ru-RU" sz="2000"/>
          </a:p>
        </p:txBody>
      </p:sp>
      <p:sp>
        <p:nvSpPr>
          <p:cNvPr id="26" name="TextBox 25"/>
          <p:cNvSpPr txBox="1"/>
          <p:nvPr/>
        </p:nvSpPr>
        <p:spPr>
          <a:xfrm>
            <a:off x="9768092" y="4745391"/>
            <a:ext cx="146232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smtClean="0"/>
              <a:t>2) гидролиз</a:t>
            </a:r>
            <a:endParaRPr lang="ru-RU" sz="2000"/>
          </a:p>
        </p:txBody>
      </p:sp>
      <p:sp>
        <p:nvSpPr>
          <p:cNvPr id="27" name="TextBox 26"/>
          <p:cNvSpPr txBox="1"/>
          <p:nvPr/>
        </p:nvSpPr>
        <p:spPr>
          <a:xfrm>
            <a:off x="6543801" y="5714503"/>
            <a:ext cx="97911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smtClean="0"/>
              <a:t>HCOOH</a:t>
            </a:r>
            <a:endParaRPr lang="ru-RU" sz="2000"/>
          </a:p>
        </p:txBody>
      </p:sp>
      <p:sp>
        <p:nvSpPr>
          <p:cNvPr id="28" name="TextBox 27"/>
          <p:cNvSpPr txBox="1"/>
          <p:nvPr/>
        </p:nvSpPr>
        <p:spPr>
          <a:xfrm>
            <a:off x="6710211" y="5976481"/>
            <a:ext cx="74892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smtClean="0"/>
              <a:t>ДМФ</a:t>
            </a:r>
            <a:endParaRPr lang="ru-RU" sz="2000"/>
          </a:p>
        </p:txBody>
      </p:sp>
      <p:sp>
        <p:nvSpPr>
          <p:cNvPr id="29" name="TextBox 28"/>
          <p:cNvSpPr txBox="1"/>
          <p:nvPr/>
        </p:nvSpPr>
        <p:spPr>
          <a:xfrm>
            <a:off x="6255643" y="5226970"/>
            <a:ext cx="152157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smtClean="0"/>
              <a:t>ZrOCl</a:t>
            </a:r>
            <a:r>
              <a:rPr lang="en-US" sz="2000" baseline="-25000" smtClean="0"/>
              <a:t>2</a:t>
            </a:r>
            <a:r>
              <a:rPr lang="en-US" sz="2000" smtClean="0"/>
              <a:t>*8H</a:t>
            </a:r>
            <a:r>
              <a:rPr lang="en-US" sz="2000" baseline="-25000" smtClean="0"/>
              <a:t>2</a:t>
            </a:r>
            <a:r>
              <a:rPr lang="en-US" sz="2000" smtClean="0"/>
              <a:t>O</a:t>
            </a:r>
            <a:endParaRPr lang="ru-RU" sz="2000"/>
          </a:p>
        </p:txBody>
      </p:sp>
      <p:sp>
        <p:nvSpPr>
          <p:cNvPr id="7" name="TextBox 6"/>
          <p:cNvSpPr txBox="1"/>
          <p:nvPr/>
        </p:nvSpPr>
        <p:spPr>
          <a:xfrm>
            <a:off x="335538" y="6376591"/>
            <a:ext cx="867294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mtClean="0"/>
              <a:t>Характеризация: РФА, СЭМ,</a:t>
            </a:r>
            <a:r>
              <a:rPr lang="en-US" smtClean="0"/>
              <a:t> EDX</a:t>
            </a:r>
            <a:r>
              <a:rPr lang="ru-RU" smtClean="0"/>
              <a:t>, спектры диффузного отражения, ТГ</a:t>
            </a:r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1613973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BF5027-1F00-43FA-901B-EBB0CB6205F6}" type="slidenum">
              <a:rPr lang="ru-RU" smtClean="0"/>
              <a:t>7</a:t>
            </a:fld>
            <a:endParaRPr lang="ru-RU"/>
          </a:p>
        </p:txBody>
      </p:sp>
      <p:sp>
        <p:nvSpPr>
          <p:cNvPr id="5" name="Заголовок 1"/>
          <p:cNvSpPr txBox="1">
            <a:spLocks/>
          </p:cNvSpPr>
          <p:nvPr/>
        </p:nvSpPr>
        <p:spPr>
          <a:xfrm>
            <a:off x="838200" y="227393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ru-RU" sz="4000" b="1" smtClean="0">
                <a:latin typeface="+mn-lt"/>
                <a:cs typeface="Times New Roman" panose="02020603050405020304" pitchFamily="18" charset="0"/>
              </a:rPr>
              <a:t>Методика №1</a:t>
            </a:r>
            <a:r>
              <a:rPr lang="ru-RU" dirty="0" smtClean="0"/>
              <a:t/>
            </a:r>
            <a:br>
              <a:rPr lang="ru-RU" dirty="0" smtClean="0"/>
            </a:br>
            <a:endParaRPr lang="ru-RU" dirty="0"/>
          </a:p>
        </p:txBody>
      </p:sp>
      <p:pic>
        <p:nvPicPr>
          <p:cNvPr id="13" name="Рисунок 1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8844" y="2051803"/>
            <a:ext cx="4434737" cy="4083943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1613574" y="6151644"/>
            <a:ext cx="264527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smtClean="0">
                <a:cs typeface="Times New Roman" panose="02020603050405020304" pitchFamily="18" charset="0"/>
              </a:rPr>
              <a:t>СЭМ </a:t>
            </a:r>
            <a:r>
              <a:rPr lang="en-US" sz="2400" smtClean="0">
                <a:cs typeface="Times New Roman" panose="02020603050405020304" pitchFamily="18" charset="0"/>
              </a:rPr>
              <a:t>– PCN-222(Zn)</a:t>
            </a:r>
            <a:endParaRPr lang="ru-RU" sz="2400">
              <a:cs typeface="Times New Roman" panose="02020603050405020304" pitchFamily="18" charset="0"/>
            </a:endParaRPr>
          </a:p>
        </p:txBody>
      </p:sp>
      <p:pic>
        <p:nvPicPr>
          <p:cNvPr id="16" name="Рисунок 15" descr="at5"/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53581" y="1351022"/>
            <a:ext cx="6351299" cy="4897162"/>
          </a:xfrm>
          <a:prstGeom prst="rect">
            <a:avLst/>
          </a:prstGeom>
          <a:noFill/>
          <a:ln>
            <a:noFill/>
          </a:ln>
        </p:spPr>
      </p:pic>
      <p:sp>
        <p:nvSpPr>
          <p:cNvPr id="17" name="TextBox 16"/>
          <p:cNvSpPr txBox="1"/>
          <p:nvPr/>
        </p:nvSpPr>
        <p:spPr>
          <a:xfrm>
            <a:off x="5501174" y="6017351"/>
            <a:ext cx="638482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smtClean="0">
                <a:cs typeface="Times New Roman" panose="02020603050405020304" pitchFamily="18" charset="0"/>
              </a:rPr>
              <a:t>РФА (Уточнение методом Паули)</a:t>
            </a:r>
            <a:r>
              <a:rPr lang="en-US" sz="2400" smtClean="0">
                <a:cs typeface="Times New Roman" panose="02020603050405020304" pitchFamily="18" charset="0"/>
              </a:rPr>
              <a:t> – PCN-222(Zn)</a:t>
            </a:r>
            <a:endParaRPr lang="ru-RU" sz="2400">
              <a:cs typeface="Times New Roman" panose="02020603050405020304" pitchFamily="18" charset="0"/>
            </a:endParaRPr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0584203"/>
              </p:ext>
            </p:extLst>
          </p:nvPr>
        </p:nvGraphicFramePr>
        <p:xfrm>
          <a:off x="-4018" y="762678"/>
          <a:ext cx="12484363" cy="1176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" name="ChemSketch" r:id="rId5" imgW="7595640" imgH="716400" progId="ACD.ChemSketch.20">
                  <p:embed/>
                </p:oleObj>
              </mc:Choice>
              <mc:Fallback>
                <p:oleObj name="ChemSketch" r:id="rId5" imgW="7595640" imgH="716400" progId="ACD.ChemSketch.2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-4018" y="762678"/>
                        <a:ext cx="12484363" cy="1176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9084314" y="2088241"/>
            <a:ext cx="2959904" cy="646331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ru-RU" i="1" dirty="0" smtClean="0"/>
              <a:t>P</a:t>
            </a:r>
            <a:r>
              <a:rPr lang="ru-RU" dirty="0" smtClean="0"/>
              <a:t>6/</a:t>
            </a:r>
            <a:r>
              <a:rPr lang="ru-RU" i="1" dirty="0" err="1" smtClean="0"/>
              <a:t>mmm</a:t>
            </a:r>
            <a:r>
              <a:rPr lang="en-US" i="1" smtClean="0"/>
              <a:t>: </a:t>
            </a:r>
            <a:r>
              <a:rPr lang="en-US"/>
              <a:t>a=b=41.750(5</a:t>
            </a:r>
            <a:r>
              <a:rPr lang="en-US" smtClean="0"/>
              <a:t>)</a:t>
            </a:r>
            <a:r>
              <a:rPr lang="ru-RU"/>
              <a:t> Å</a:t>
            </a:r>
            <a:r>
              <a:rPr lang="en-US" smtClean="0"/>
              <a:t>, </a:t>
            </a:r>
            <a:r>
              <a:rPr lang="en-US"/>
              <a:t>c=17.293(3</a:t>
            </a:r>
            <a:r>
              <a:rPr lang="en-US" smtClean="0"/>
              <a:t>)</a:t>
            </a:r>
            <a:r>
              <a:rPr lang="ru-RU"/>
              <a:t> Å</a:t>
            </a:r>
            <a:r>
              <a:rPr lang="en-US" smtClean="0"/>
              <a:t>, </a:t>
            </a:r>
            <a:r>
              <a:rPr lang="en-US"/>
              <a:t>Vol = 26104 </a:t>
            </a:r>
            <a:r>
              <a:rPr lang="ru-RU" smtClean="0"/>
              <a:t>Å</a:t>
            </a:r>
            <a:r>
              <a:rPr lang="en-US" baseline="30000" smtClean="0"/>
              <a:t>3</a:t>
            </a:r>
            <a:endParaRPr lang="ru-RU" baseline="30000" dirty="0"/>
          </a:p>
        </p:txBody>
      </p:sp>
    </p:spTree>
    <p:extLst>
      <p:ext uri="{BB962C8B-B14F-4D97-AF65-F5344CB8AC3E}">
        <p14:creationId xmlns:p14="http://schemas.microsoft.com/office/powerpoint/2010/main" val="15558433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3470925"/>
              </p:ext>
            </p:extLst>
          </p:nvPr>
        </p:nvGraphicFramePr>
        <p:xfrm>
          <a:off x="1469600" y="227393"/>
          <a:ext cx="8586491" cy="65702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8" name="Graph" r:id="rId3" imgW="3920760" imgH="3000960" progId="Origin95.Graph">
                  <p:embed/>
                </p:oleObj>
              </mc:Choice>
              <mc:Fallback>
                <p:oleObj name="Graph" r:id="rId3" imgW="3920760" imgH="3000960" progId="Origin95.Grap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69600" y="227393"/>
                        <a:ext cx="8586491" cy="65702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Овал 5"/>
          <p:cNvSpPr/>
          <p:nvPr/>
        </p:nvSpPr>
        <p:spPr>
          <a:xfrm>
            <a:off x="6096000" y="2271712"/>
            <a:ext cx="1136072" cy="3574906"/>
          </a:xfrm>
          <a:prstGeom prst="ellipse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BF5027-1F00-43FA-901B-EBB0CB6205F6}" type="slidenum">
              <a:rPr lang="ru-RU" sz="2800" smtClean="0"/>
              <a:t>8</a:t>
            </a:fld>
            <a:endParaRPr lang="ru-RU" sz="2800"/>
          </a:p>
        </p:txBody>
      </p:sp>
      <p:sp>
        <p:nvSpPr>
          <p:cNvPr id="5" name="Заголовок 1"/>
          <p:cNvSpPr txBox="1">
            <a:spLocks/>
          </p:cNvSpPr>
          <p:nvPr/>
        </p:nvSpPr>
        <p:spPr>
          <a:xfrm>
            <a:off x="838200" y="227393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ru-RU" sz="4000" b="1" smtClean="0">
                <a:latin typeface="+mn-lt"/>
                <a:cs typeface="Times New Roman" panose="02020603050405020304" pitchFamily="18" charset="0"/>
              </a:rPr>
              <a:t>Спектры </a:t>
            </a:r>
            <a:r>
              <a:rPr lang="ru-RU" sz="4000" b="1">
                <a:latin typeface="+mn-lt"/>
                <a:cs typeface="Times New Roman" panose="02020603050405020304" pitchFamily="18" charset="0"/>
              </a:rPr>
              <a:t>диффузного отражения</a:t>
            </a:r>
            <a:r>
              <a:rPr lang="ru-RU" b="1" dirty="0" smtClean="0">
                <a:latin typeface="+mn-lt"/>
              </a:rPr>
              <a:t/>
            </a:r>
            <a:br>
              <a:rPr lang="ru-RU" b="1" dirty="0" smtClean="0">
                <a:latin typeface="+mn-lt"/>
              </a:rPr>
            </a:br>
            <a:endParaRPr lang="ru-RU" b="1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9029160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BF5027-1F00-43FA-901B-EBB0CB6205F6}" type="slidenum">
              <a:rPr lang="ru-RU" smtClean="0"/>
              <a:t>9</a:t>
            </a:fld>
            <a:endParaRPr lang="ru-RU"/>
          </a:p>
        </p:txBody>
      </p:sp>
      <p:sp>
        <p:nvSpPr>
          <p:cNvPr id="6" name="Заголовок 1"/>
          <p:cNvSpPr txBox="1">
            <a:spLocks/>
          </p:cNvSpPr>
          <p:nvPr/>
        </p:nvSpPr>
        <p:spPr>
          <a:xfrm>
            <a:off x="838200" y="227393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ru-RU" sz="4000" b="1" smtClean="0">
                <a:latin typeface="+mn-lt"/>
                <a:cs typeface="Times New Roman" panose="02020603050405020304" pitchFamily="18" charset="0"/>
              </a:rPr>
              <a:t>Методика №2</a:t>
            </a:r>
            <a:r>
              <a:rPr lang="ru-RU" sz="4000" b="1" dirty="0" smtClean="0">
                <a:latin typeface="+mn-lt"/>
              </a:rPr>
              <a:t/>
            </a:r>
            <a:br>
              <a:rPr lang="ru-RU" sz="4000" b="1" dirty="0" smtClean="0">
                <a:latin typeface="+mn-lt"/>
              </a:rPr>
            </a:br>
            <a:endParaRPr lang="ru-RU" sz="4000" b="1" dirty="0">
              <a:latin typeface="+mn-lt"/>
            </a:endParaRPr>
          </a:p>
        </p:txBody>
      </p:sp>
      <p:pic>
        <p:nvPicPr>
          <p:cNvPr id="7" name="Рисунок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4589" y="912067"/>
            <a:ext cx="10799211" cy="2762722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10122070" y="3772852"/>
            <a:ext cx="1709122" cy="461665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 =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Zn</a:t>
            </a:r>
            <a:endParaRPr lang="ru-RU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922982" y="3674789"/>
            <a:ext cx="48398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b="1" smtClean="0"/>
              <a:t>Охарактеризованы ЯМР, ЭСП, </a:t>
            </a:r>
            <a:r>
              <a:rPr lang="en-US" b="1" smtClean="0"/>
              <a:t>MALDI</a:t>
            </a:r>
            <a:r>
              <a:rPr lang="ru-RU" b="1" smtClean="0"/>
              <a:t>-</a:t>
            </a:r>
            <a:r>
              <a:rPr lang="en-US" b="1" smtClean="0"/>
              <a:t>TOF</a:t>
            </a:r>
            <a:endParaRPr lang="ru-RU" b="1"/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1674314"/>
              </p:ext>
            </p:extLst>
          </p:nvPr>
        </p:nvGraphicFramePr>
        <p:xfrm>
          <a:off x="1048632" y="4386625"/>
          <a:ext cx="10782560" cy="9088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4" name="ChemSketch" r:id="rId4" imgW="6949440" imgH="585360" progId="ACD.ChemSketch.20">
                  <p:embed/>
                </p:oleObj>
              </mc:Choice>
              <mc:Fallback>
                <p:oleObj name="ChemSketch" r:id="rId4" imgW="6949440" imgH="585360" progId="ACD.ChemSketch.2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48632" y="4386625"/>
                        <a:ext cx="10782560" cy="9088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737953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176</TotalTime>
  <Words>502</Words>
  <Application>Microsoft Office PowerPoint</Application>
  <PresentationFormat>Широкоэкранный</PresentationFormat>
  <Paragraphs>131</Paragraphs>
  <Slides>20</Slides>
  <Notes>1</Notes>
  <HiddenSlides>3</HiddenSlides>
  <MMClips>0</MMClips>
  <ScaleCrop>false</ScaleCrop>
  <HeadingPairs>
    <vt:vector size="8" baseType="variant">
      <vt:variant>
        <vt:lpstr>Использованные шрифты</vt:lpstr>
      </vt:variant>
      <vt:variant>
        <vt:i4>4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3</vt:i4>
      </vt:variant>
      <vt:variant>
        <vt:lpstr>Заголовки слайдов</vt:lpstr>
      </vt:variant>
      <vt:variant>
        <vt:i4>20</vt:i4>
      </vt:variant>
    </vt:vector>
  </HeadingPairs>
  <TitlesOfParts>
    <vt:vector size="28" baseType="lpstr">
      <vt:lpstr>Arial</vt:lpstr>
      <vt:lpstr>Calibri</vt:lpstr>
      <vt:lpstr>Calibri Light</vt:lpstr>
      <vt:lpstr>Times New Roman</vt:lpstr>
      <vt:lpstr>Тема Office</vt:lpstr>
      <vt:lpstr>ChemSketch</vt:lpstr>
      <vt:lpstr>Graph</vt:lpstr>
      <vt:lpstr>CS ChemDraw Drawing</vt:lpstr>
      <vt:lpstr>Синтез и модификация металл-органических каркасов на основе порфиринов и солей циркония (IV)</vt:lpstr>
      <vt:lpstr>Введение </vt:lpstr>
      <vt:lpstr>МОК на основе циркония(IV) и H2TCPP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Модификация PCN-222 (+I2)</vt:lpstr>
      <vt:lpstr>Характеризация</vt:lpstr>
      <vt:lpstr>Выводы</vt:lpstr>
      <vt:lpstr>Спасибо за внимание</vt:lpstr>
      <vt:lpstr>Характеризация металлированных комплексов</vt:lpstr>
      <vt:lpstr>Презентация PowerPoint</vt:lpstr>
      <vt:lpstr>Термогравиметрия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Методика №1 – синтез PCN-222 (M)</dc:title>
  <dc:creator>1000p</dc:creator>
  <cp:lastModifiedBy>1000p</cp:lastModifiedBy>
  <cp:revision>63</cp:revision>
  <dcterms:created xsi:type="dcterms:W3CDTF">2021-11-30T09:07:45Z</dcterms:created>
  <dcterms:modified xsi:type="dcterms:W3CDTF">2021-12-08T16:38:58Z</dcterms:modified>
</cp:coreProperties>
</file>